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478" w:type="dxa"/>
        <w:tblLook w:val="04A0" w:firstRow="1" w:lastRow="0" w:firstColumn="1" w:lastColumn="0" w:noHBand="0" w:noVBand="1"/>
      </w:tblPr>
      <w:tblGrid>
        <w:gridCol w:w="785"/>
        <w:gridCol w:w="2368"/>
        <w:gridCol w:w="1623"/>
        <w:gridCol w:w="2356"/>
        <w:gridCol w:w="2346"/>
      </w:tblGrid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F81EFC">
            <w:pPr>
              <w:jc w:val="center"/>
              <w:rPr>
                <w:b/>
                <w:color w:val="000000" w:themeColor="text1"/>
              </w:rPr>
            </w:pPr>
            <w:r w:rsidRPr="00B01A68">
              <w:rPr>
                <w:b/>
                <w:color w:val="000000" w:themeColor="text1"/>
              </w:rPr>
              <w:t>No.</w:t>
            </w:r>
          </w:p>
        </w:tc>
        <w:tc>
          <w:tcPr>
            <w:tcW w:w="2368" w:type="dxa"/>
            <w:vAlign w:val="center"/>
          </w:tcPr>
          <w:p w:rsidR="00544CD5" w:rsidRPr="00B01A68" w:rsidRDefault="00544CD5" w:rsidP="00F81EFC">
            <w:pPr>
              <w:jc w:val="center"/>
              <w:rPr>
                <w:b/>
                <w:color w:val="000000" w:themeColor="text1"/>
              </w:rPr>
            </w:pPr>
            <w:r w:rsidRPr="00B01A68">
              <w:rPr>
                <w:b/>
                <w:color w:val="000000" w:themeColor="text1"/>
              </w:rPr>
              <w:t>Name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jc w:val="center"/>
              <w:rPr>
                <w:b/>
                <w:color w:val="000000" w:themeColor="text1"/>
              </w:rPr>
            </w:pPr>
            <w:r w:rsidRPr="00B01A68">
              <w:rPr>
                <w:b/>
                <w:color w:val="000000" w:themeColor="text1"/>
              </w:rPr>
              <w:t>Molecular Formula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F81EFC">
            <w:pPr>
              <w:jc w:val="center"/>
              <w:rPr>
                <w:b/>
                <w:color w:val="000000" w:themeColor="text1"/>
              </w:rPr>
            </w:pPr>
            <w:r w:rsidRPr="00B01A68">
              <w:rPr>
                <w:b/>
                <w:color w:val="000000" w:themeColor="text1"/>
              </w:rPr>
              <w:t>Structure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F81EFC">
            <w:pPr>
              <w:jc w:val="center"/>
              <w:rPr>
                <w:b/>
                <w:color w:val="000000" w:themeColor="text1"/>
              </w:rPr>
            </w:pPr>
            <w:r w:rsidRPr="00B01A68">
              <w:rPr>
                <w:rFonts w:cs="Arial"/>
                <w:b/>
                <w:bCs/>
                <w:color w:val="000000" w:themeColor="text1"/>
                <w:sz w:val="20"/>
                <w:szCs w:val="20"/>
                <w:shd w:val="clear" w:color="auto" w:fill="FFFFFF"/>
              </w:rPr>
              <w:t>IUPAC International Chemical Identifier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</w:t>
            </w:r>
          </w:p>
        </w:tc>
        <w:tc>
          <w:tcPr>
            <w:tcW w:w="0" w:type="auto"/>
            <w:vAlign w:val="center"/>
          </w:tcPr>
          <w:p w:rsidR="00544CD5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256" w:dyaOrig="3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5pt;height:16pt" o:ole="">
                  <v:imagedata r:id="rId6" o:title=""/>
                </v:shape>
                <o:OLEObject Type="Embed" ProgID="MDLDrawOLE.MDLDrawObject.1" ShapeID="_x0000_i1025" DrawAspect="Content" ObjectID="_1555580217" r:id="rId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2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2</w:t>
            </w:r>
          </w:p>
        </w:tc>
        <w:tc>
          <w:tcPr>
            <w:tcW w:w="0" w:type="auto"/>
            <w:vAlign w:val="center"/>
          </w:tcPr>
          <w:p w:rsidR="00544CD5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465" w:dyaOrig="240">
                <v:shape id="_x0000_i1026" type="#_x0000_t75" style="width:23.5pt;height:12pt" o:ole="">
                  <v:imagedata r:id="rId8" o:title=""/>
                </v:shape>
                <o:OLEObject Type="Embed" ProgID="MDLDrawOLE.MDLDrawObject.1" ShapeID="_x0000_i1026" DrawAspect="Content" ObjectID="_1555580218" r:id="rId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H2/h1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</w:t>
            </w:r>
          </w:p>
        </w:tc>
        <w:tc>
          <w:tcPr>
            <w:tcW w:w="0" w:type="auto"/>
            <w:vAlign w:val="center"/>
          </w:tcPr>
          <w:p w:rsidR="00544CD5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66" w:dyaOrig="405">
                <v:shape id="_x0000_i1027" type="#_x0000_t75" style="width:8.5pt;height:20.5pt" o:ole="">
                  <v:imagedata r:id="rId10" o:title=""/>
                </v:shape>
                <o:OLEObject Type="Embed" ProgID="MDLDrawOLE.MDLDrawObject.1" ShapeID="_x0000_i1027" DrawAspect="Content" ObjectID="_1555580219" r:id="rId1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O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2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2</w:t>
            </w:r>
          </w:p>
        </w:tc>
        <w:tc>
          <w:tcPr>
            <w:tcW w:w="0" w:type="auto"/>
            <w:vAlign w:val="center"/>
          </w:tcPr>
          <w:p w:rsidR="00544CD5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465" w:dyaOrig="240">
                <v:shape id="_x0000_i1028" type="#_x0000_t75" style="width:23.5pt;height:12pt" o:ole="">
                  <v:imagedata r:id="rId12" o:title=""/>
                </v:shape>
                <o:OLEObject Type="Embed" ProgID="MDLDrawOLE.MDLDrawObject.1" ShapeID="_x0000_i1028" DrawAspect="Content" ObjectID="_1555580220" r:id="rId1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O2/c1-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H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H</w:t>
            </w:r>
          </w:p>
        </w:tc>
        <w:tc>
          <w:tcPr>
            <w:tcW w:w="0" w:type="auto"/>
            <w:vAlign w:val="center"/>
          </w:tcPr>
          <w:p w:rsidR="00544CD5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555" w:dyaOrig="345">
                <v:shape id="_x0000_i1029" type="#_x0000_t75" style="width:28pt;height:17.5pt" o:ole="">
                  <v:imagedata r:id="rId14" o:title=""/>
                </v:shape>
                <o:OLEObject Type="Embed" ProgID="MDLDrawOLE.MDLDrawObject.1" ShapeID="_x0000_i1029" DrawAspect="Content" ObjectID="_1555580221" r:id="rId1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HO/h1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2O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2O</w:t>
            </w:r>
          </w:p>
        </w:tc>
        <w:tc>
          <w:tcPr>
            <w:tcW w:w="0" w:type="auto"/>
            <w:vAlign w:val="center"/>
          </w:tcPr>
          <w:p w:rsidR="00544CD5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645" w:dyaOrig="360">
                <v:shape id="_x0000_i1030" type="#_x0000_t75" style="width:32.5pt;height:18pt" o:ole="">
                  <v:imagedata r:id="rId16" o:title=""/>
                </v:shape>
                <o:OLEObject Type="Embed" ProgID="MDLDrawOLE.MDLDrawObject.1" ShapeID="_x0000_i1030" DrawAspect="Content" ObjectID="_1555580222" r:id="rId1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H2O/h1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2O2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2O2</w:t>
            </w:r>
          </w:p>
        </w:tc>
        <w:tc>
          <w:tcPr>
            <w:tcW w:w="0" w:type="auto"/>
            <w:vAlign w:val="center"/>
          </w:tcPr>
          <w:p w:rsidR="00544CD5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690" w:dyaOrig="240">
                <v:shape id="_x0000_i1031" type="#_x0000_t75" style="width:34.5pt;height:12pt" o:ole="">
                  <v:imagedata r:id="rId18" o:title=""/>
                </v:shape>
                <o:OLEObject Type="Embed" ProgID="MDLDrawOLE.MDLDrawObject.1" ShapeID="_x0000_i1031" DrawAspect="Content" ObjectID="_1555580223" r:id="rId1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H2O2/c1-2/h1-2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Ar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Ar</w:t>
            </w:r>
          </w:p>
        </w:tc>
        <w:tc>
          <w:tcPr>
            <w:tcW w:w="0" w:type="auto"/>
            <w:vAlign w:val="center"/>
          </w:tcPr>
          <w:p w:rsidR="00544CD5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240" w:dyaOrig="210">
                <v:shape id="_x0000_i1032" type="#_x0000_t75" style="width:12pt;height:10.5pt" o:ole="">
                  <v:imagedata r:id="rId20" o:title=""/>
                </v:shape>
                <o:OLEObject Type="Embed" ProgID="MDLDrawOLE.MDLDrawObject.1" ShapeID="_x0000_i1032" DrawAspect="Content" ObjectID="_1555580224" r:id="rId2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Ar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O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O</w:t>
            </w:r>
          </w:p>
        </w:tc>
        <w:tc>
          <w:tcPr>
            <w:tcW w:w="0" w:type="auto"/>
            <w:vAlign w:val="center"/>
          </w:tcPr>
          <w:p w:rsidR="00544CD5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465" w:dyaOrig="420">
                <v:shape id="_x0000_i1033" type="#_x0000_t75" style="width:23.5pt;height:21pt" o:ole="">
                  <v:imagedata r:id="rId22" o:title=""/>
                </v:shape>
                <o:OLEObject Type="Embed" ProgID="MDLDrawOLE.MDLDrawObject.1" ShapeID="_x0000_i1033" DrawAspect="Content" ObjectID="_1555580225" r:id="rId2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O2/c2-1-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544CD5" w:rsidRPr="00B01A68" w:rsidRDefault="00544CD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O2</w: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O2</w:t>
            </w:r>
          </w:p>
        </w:tc>
        <w:tc>
          <w:tcPr>
            <w:tcW w:w="0" w:type="auto"/>
            <w:vAlign w:val="center"/>
          </w:tcPr>
          <w:p w:rsidR="00544CD5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20" w:dyaOrig="240">
                <v:shape id="_x0000_i1034" type="#_x0000_t75" style="width:36pt;height:12pt" o:ole="">
                  <v:imagedata r:id="rId24" o:title=""/>
                </v:shape>
                <o:OLEObject Type="Embed" ProgID="MDLDrawOLE.MDLDrawObject.1" ShapeID="_x0000_i1034" DrawAspect="Content" ObjectID="_1555580226" r:id="rId2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544CD5" w:rsidRPr="00B01A68" w:rsidRDefault="00544CD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O2/c2-1-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0451E" w:rsidRPr="00B01A68" w:rsidRDefault="0000451E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0451E" w:rsidRPr="00B01A68" w:rsidRDefault="0000451E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O</w:t>
            </w:r>
          </w:p>
        </w:tc>
        <w:tc>
          <w:tcPr>
            <w:tcW w:w="0" w:type="auto"/>
            <w:vAlign w:val="center"/>
          </w:tcPr>
          <w:p w:rsidR="0000451E" w:rsidRPr="00B01A68" w:rsidRDefault="0000451E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O</w:t>
            </w:r>
          </w:p>
        </w:tc>
        <w:tc>
          <w:tcPr>
            <w:tcW w:w="0" w:type="auto"/>
            <w:vAlign w:val="center"/>
          </w:tcPr>
          <w:p w:rsidR="0000451E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645" w:dyaOrig="600">
                <v:shape id="_x0000_i1035" type="#_x0000_t75" style="width:32.5pt;height:30pt" o:ole="">
                  <v:imagedata r:id="rId26" o:title=""/>
                </v:shape>
                <o:OLEObject Type="Embed" ProgID="MDLDrawOLE.MDLDrawObject.1" ShapeID="_x0000_i1035" DrawAspect="Content" ObjectID="_1555580227" r:id="rId2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0451E" w:rsidRPr="00B01A68" w:rsidRDefault="0000451E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2O/c1-2/h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0451E" w:rsidRPr="00B01A68" w:rsidRDefault="0000451E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0451E" w:rsidRPr="00B01A68" w:rsidRDefault="0000451E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CO</w:t>
            </w:r>
          </w:p>
        </w:tc>
        <w:tc>
          <w:tcPr>
            <w:tcW w:w="0" w:type="auto"/>
            <w:vAlign w:val="center"/>
          </w:tcPr>
          <w:p w:rsidR="0000451E" w:rsidRPr="00B01A68" w:rsidRDefault="0000451E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O</w:t>
            </w:r>
          </w:p>
        </w:tc>
        <w:tc>
          <w:tcPr>
            <w:tcW w:w="0" w:type="auto"/>
            <w:vAlign w:val="center"/>
          </w:tcPr>
          <w:p w:rsidR="0000451E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510" w:dyaOrig="600">
                <v:shape id="_x0000_i1036" type="#_x0000_t75" style="width:25.5pt;height:30pt" o:ole="">
                  <v:imagedata r:id="rId28" o:title=""/>
                </v:shape>
                <o:OLEObject Type="Embed" ProgID="MDLDrawOLE.MDLDrawObject.1" ShapeID="_x0000_i1036" DrawAspect="Content" ObjectID="_1555580228" r:id="rId2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0451E" w:rsidRPr="00B01A68" w:rsidRDefault="0000451E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O/c1-2/h1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0451E" w:rsidRPr="00B01A68" w:rsidRDefault="0000451E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0451E" w:rsidRPr="00B01A68" w:rsidRDefault="0000451E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O2CHO</w:t>
            </w:r>
          </w:p>
        </w:tc>
        <w:tc>
          <w:tcPr>
            <w:tcW w:w="0" w:type="auto"/>
            <w:vAlign w:val="center"/>
          </w:tcPr>
          <w:p w:rsidR="0000451E" w:rsidRPr="00B01A68" w:rsidRDefault="0000451E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O3</w:t>
            </w:r>
          </w:p>
        </w:tc>
        <w:tc>
          <w:tcPr>
            <w:tcW w:w="0" w:type="auto"/>
            <w:vAlign w:val="center"/>
          </w:tcPr>
          <w:p w:rsidR="0000451E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75" w:dyaOrig="600">
                <v:shape id="_x0000_i1037" type="#_x0000_t75" style="width:49pt;height:30pt" o:ole="">
                  <v:imagedata r:id="rId30" o:title=""/>
                </v:shape>
                <o:OLEObject Type="Embed" ProgID="MDLDrawOLE.MDLDrawObject.1" ShapeID="_x0000_i1037" DrawAspect="Content" ObjectID="_1555580229" r:id="rId3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0451E" w:rsidRPr="00B01A68" w:rsidRDefault="0000451E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2O3/c2-1-4-3/h1,3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0451E" w:rsidRPr="00B01A68" w:rsidRDefault="0000451E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0451E" w:rsidRPr="00B01A68" w:rsidRDefault="0000451E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COH</w:t>
            </w:r>
          </w:p>
        </w:tc>
        <w:tc>
          <w:tcPr>
            <w:tcW w:w="0" w:type="auto"/>
            <w:vAlign w:val="center"/>
          </w:tcPr>
          <w:p w:rsidR="0000451E" w:rsidRPr="00B01A68" w:rsidRDefault="0000451E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O</w:t>
            </w:r>
          </w:p>
        </w:tc>
        <w:tc>
          <w:tcPr>
            <w:tcW w:w="0" w:type="auto"/>
            <w:vAlign w:val="center"/>
          </w:tcPr>
          <w:p w:rsidR="0000451E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65" w:dyaOrig="540">
                <v:shape id="_x0000_i1038" type="#_x0000_t75" style="width:38.5pt;height:27pt" o:ole="">
                  <v:imagedata r:id="rId32" o:title=""/>
                </v:shape>
                <o:OLEObject Type="Embed" ProgID="MDLDrawOLE.MDLDrawObject.1" ShapeID="_x0000_i1038" DrawAspect="Content" ObjectID="_1555580230" r:id="rId3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0451E" w:rsidRPr="00B01A68" w:rsidRDefault="0000451E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2O/c1-2/h1-2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0451E" w:rsidRPr="00B01A68" w:rsidRDefault="0000451E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0451E" w:rsidRPr="00B01A68" w:rsidRDefault="0000451E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2CHO</w:t>
            </w:r>
          </w:p>
        </w:tc>
        <w:tc>
          <w:tcPr>
            <w:tcW w:w="0" w:type="auto"/>
            <w:vAlign w:val="center"/>
          </w:tcPr>
          <w:p w:rsidR="0000451E" w:rsidRPr="00B01A68" w:rsidRDefault="0000451E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O3</w:t>
            </w:r>
          </w:p>
        </w:tc>
        <w:tc>
          <w:tcPr>
            <w:tcW w:w="0" w:type="auto"/>
            <w:vAlign w:val="center"/>
          </w:tcPr>
          <w:p w:rsidR="0000451E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15" w:dyaOrig="390">
                <v:shape id="_x0000_i1039" type="#_x0000_t75" style="width:46pt;height:19.5pt" o:ole="">
                  <v:imagedata r:id="rId34" o:title=""/>
                </v:shape>
                <o:OLEObject Type="Embed" ProgID="MDLDrawOLE.MDLDrawObject.1" ShapeID="_x0000_i1039" DrawAspect="Content" ObjectID="_1555580231" r:id="rId3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0451E" w:rsidRPr="00B01A68" w:rsidRDefault="0000451E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O3/c2-1-4-3/h1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0451E" w:rsidRPr="00B01A68" w:rsidRDefault="0000451E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0451E" w:rsidRPr="00B01A68" w:rsidRDefault="000A2679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OCHO</w:t>
            </w:r>
          </w:p>
        </w:tc>
        <w:tc>
          <w:tcPr>
            <w:tcW w:w="0" w:type="auto"/>
            <w:vAlign w:val="center"/>
          </w:tcPr>
          <w:p w:rsidR="0000451E" w:rsidRPr="00B01A68" w:rsidRDefault="000A2679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O2</w:t>
            </w:r>
          </w:p>
        </w:tc>
        <w:tc>
          <w:tcPr>
            <w:tcW w:w="0" w:type="auto"/>
            <w:vAlign w:val="center"/>
          </w:tcPr>
          <w:p w:rsidR="0000451E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65" w:dyaOrig="600">
                <v:shape id="_x0000_i1040" type="#_x0000_t75" style="width:38.5pt;height:30pt" o:ole="">
                  <v:imagedata r:id="rId36" o:title=""/>
                </v:shape>
                <o:OLEObject Type="Embed" ProgID="MDLDrawOLE.MDLDrawObject.1" ShapeID="_x0000_i1040" DrawAspect="Content" ObjectID="_1555580232" r:id="rId3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0451E" w:rsidRPr="00B01A68" w:rsidRDefault="000A2679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2O2/c2-1-3/h1H,(H,2,3)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0451E" w:rsidRPr="00B01A68" w:rsidRDefault="0000451E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0451E" w:rsidRPr="00B01A68" w:rsidRDefault="000A2679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CHO</w:t>
            </w:r>
          </w:p>
        </w:tc>
        <w:tc>
          <w:tcPr>
            <w:tcW w:w="0" w:type="auto"/>
            <w:vAlign w:val="center"/>
          </w:tcPr>
          <w:p w:rsidR="0000451E" w:rsidRPr="00B01A68" w:rsidRDefault="000A2679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O2</w:t>
            </w:r>
          </w:p>
        </w:tc>
        <w:tc>
          <w:tcPr>
            <w:tcW w:w="0" w:type="auto"/>
            <w:vAlign w:val="center"/>
          </w:tcPr>
          <w:p w:rsidR="0000451E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20" w:dyaOrig="600">
                <v:shape id="_x0000_i1041" type="#_x0000_t75" style="width:36pt;height:30pt" o:ole="">
                  <v:imagedata r:id="rId38" o:title=""/>
                </v:shape>
                <o:OLEObject Type="Embed" ProgID="MDLDrawOLE.MDLDrawObject.1" ShapeID="_x0000_i1041" DrawAspect="Content" ObjectID="_1555580233" r:id="rId3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0451E" w:rsidRPr="00B01A68" w:rsidRDefault="000A2679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O2/c2-1-3/h1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0451E" w:rsidRPr="00B01A68" w:rsidRDefault="0000451E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0451E" w:rsidRPr="00B01A68" w:rsidRDefault="000A2679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OCH2O2H</w:t>
            </w:r>
          </w:p>
        </w:tc>
        <w:tc>
          <w:tcPr>
            <w:tcW w:w="0" w:type="auto"/>
            <w:vAlign w:val="center"/>
          </w:tcPr>
          <w:p w:rsidR="0000451E" w:rsidRPr="00B01A68" w:rsidRDefault="000A2679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4O3</w:t>
            </w:r>
          </w:p>
        </w:tc>
        <w:tc>
          <w:tcPr>
            <w:tcW w:w="0" w:type="auto"/>
            <w:vAlign w:val="center"/>
          </w:tcPr>
          <w:p w:rsidR="0000451E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70" w:dyaOrig="825">
                <v:shape id="_x0000_i1042" type="#_x0000_t75" style="width:43.5pt;height:41.5pt" o:ole="">
                  <v:imagedata r:id="rId40" o:title=""/>
                </v:shape>
                <o:OLEObject Type="Embed" ProgID="MDLDrawOLE.MDLDrawObject.1" ShapeID="_x0000_i1042" DrawAspect="Content" ObjectID="_1555580234" r:id="rId4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0451E" w:rsidRPr="00B01A68" w:rsidRDefault="000A2679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4O3/c2-1-4-3/h2-3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A2679" w:rsidRPr="00B01A68" w:rsidRDefault="000A2679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A2679" w:rsidRPr="00B01A68" w:rsidRDefault="000A2679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OCH2O2</w:t>
            </w:r>
          </w:p>
        </w:tc>
        <w:tc>
          <w:tcPr>
            <w:tcW w:w="0" w:type="auto"/>
            <w:vAlign w:val="center"/>
          </w:tcPr>
          <w:p w:rsidR="000A2679" w:rsidRPr="00B01A68" w:rsidRDefault="000A2679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3</w:t>
            </w:r>
          </w:p>
        </w:tc>
        <w:tc>
          <w:tcPr>
            <w:tcW w:w="0" w:type="auto"/>
            <w:vAlign w:val="center"/>
          </w:tcPr>
          <w:p w:rsidR="000A2679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40" w:dyaOrig="900">
                <v:shape id="_x0000_i1043" type="#_x0000_t75" style="width:42pt;height:45pt" o:ole="">
                  <v:imagedata r:id="rId42" o:title=""/>
                </v:shape>
                <o:OLEObject Type="Embed" ProgID="MDLDrawOLE.MDLDrawObject.1" ShapeID="_x0000_i1043" DrawAspect="Content" ObjectID="_1555580235" r:id="rId4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A2679" w:rsidRPr="00B01A68" w:rsidRDefault="000A2679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3O3/c2-1-4-3/h2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A2679" w:rsidRPr="00B01A68" w:rsidRDefault="000A2679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A2679" w:rsidRPr="00B01A68" w:rsidRDefault="000A2679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CH2O2H</w:t>
            </w:r>
          </w:p>
        </w:tc>
        <w:tc>
          <w:tcPr>
            <w:tcW w:w="0" w:type="auto"/>
            <w:vAlign w:val="center"/>
          </w:tcPr>
          <w:p w:rsidR="000A2679" w:rsidRPr="00B01A68" w:rsidRDefault="000A2679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3</w:t>
            </w:r>
          </w:p>
        </w:tc>
        <w:tc>
          <w:tcPr>
            <w:tcW w:w="0" w:type="auto"/>
            <w:vAlign w:val="center"/>
          </w:tcPr>
          <w:p w:rsidR="000A2679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40" w:dyaOrig="825">
                <v:shape id="_x0000_i1044" type="#_x0000_t75" style="width:42pt;height:41.5pt" o:ole="">
                  <v:imagedata r:id="rId44" o:title=""/>
                </v:shape>
                <o:OLEObject Type="Embed" ProgID="MDLDrawOLE.MDLDrawObject.1" ShapeID="_x0000_i1044" DrawAspect="Content" ObjectID="_1555580236" r:id="rId4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A2679" w:rsidRPr="00B01A68" w:rsidRDefault="000A2679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3O3/c2-1-4-3/h3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A2679" w:rsidRPr="00B01A68" w:rsidRDefault="000A2679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A2679" w:rsidRPr="00B01A68" w:rsidRDefault="000A2679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OCH2O</w:t>
            </w:r>
          </w:p>
        </w:tc>
        <w:tc>
          <w:tcPr>
            <w:tcW w:w="0" w:type="auto"/>
            <w:vAlign w:val="center"/>
          </w:tcPr>
          <w:p w:rsidR="000A2679" w:rsidRPr="00B01A68" w:rsidRDefault="000A2679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2</w:t>
            </w:r>
          </w:p>
        </w:tc>
        <w:tc>
          <w:tcPr>
            <w:tcW w:w="0" w:type="auto"/>
            <w:vAlign w:val="center"/>
          </w:tcPr>
          <w:p w:rsidR="000A2679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65" w:dyaOrig="765">
                <v:shape id="_x0000_i1045" type="#_x0000_t75" style="width:38.5pt;height:38.5pt" o:ole="">
                  <v:imagedata r:id="rId46" o:title=""/>
                </v:shape>
                <o:OLEObject Type="Embed" ProgID="MDLDrawOLE.MDLDrawObject.1" ShapeID="_x0000_i1045" DrawAspect="Content" ObjectID="_1555580237" r:id="rId4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A2679" w:rsidRPr="00B01A68" w:rsidRDefault="000A2679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3O2/c2-1-3/h2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A2679" w:rsidRPr="00B01A68" w:rsidRDefault="000A2679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A2679" w:rsidRPr="00B01A68" w:rsidRDefault="00584ABA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H</w:t>
            </w:r>
          </w:p>
        </w:tc>
        <w:tc>
          <w:tcPr>
            <w:tcW w:w="0" w:type="auto"/>
            <w:vAlign w:val="center"/>
          </w:tcPr>
          <w:p w:rsidR="000A2679" w:rsidRPr="00B01A68" w:rsidRDefault="00584ABA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4O</w:t>
            </w:r>
          </w:p>
        </w:tc>
        <w:tc>
          <w:tcPr>
            <w:tcW w:w="0" w:type="auto"/>
            <w:vAlign w:val="center"/>
          </w:tcPr>
          <w:p w:rsidR="000A2679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65" w:dyaOrig="270">
                <v:shape id="_x0000_i1046" type="#_x0000_t75" style="width:38.5pt;height:13.5pt" o:ole="">
                  <v:imagedata r:id="rId48" o:title=""/>
                </v:shape>
                <o:OLEObject Type="Embed" ProgID="MDLDrawOLE.MDLDrawObject.1" ShapeID="_x0000_i1046" DrawAspect="Content" ObjectID="_1555580238" r:id="rId4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A2679" w:rsidRPr="00B01A68" w:rsidRDefault="00584AB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4O/c1-2/h2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A2679" w:rsidRPr="00B01A68" w:rsidRDefault="000A2679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A2679" w:rsidRPr="00B01A68" w:rsidRDefault="00584ABA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OH</w:t>
            </w:r>
          </w:p>
        </w:tc>
        <w:tc>
          <w:tcPr>
            <w:tcW w:w="0" w:type="auto"/>
            <w:vAlign w:val="center"/>
          </w:tcPr>
          <w:p w:rsidR="000A2679" w:rsidRPr="00B01A68" w:rsidRDefault="00584ABA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</w:t>
            </w:r>
          </w:p>
        </w:tc>
        <w:tc>
          <w:tcPr>
            <w:tcW w:w="0" w:type="auto"/>
            <w:vAlign w:val="center"/>
          </w:tcPr>
          <w:p w:rsidR="000A2679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40" w:dyaOrig="375">
                <v:shape id="_x0000_i1047" type="#_x0000_t75" style="width:42pt;height:19pt" o:ole="">
                  <v:imagedata r:id="rId50" o:title=""/>
                </v:shape>
                <o:OLEObject Type="Embed" ProgID="MDLDrawOLE.MDLDrawObject.1" ShapeID="_x0000_i1047" DrawAspect="Content" ObjectID="_1555580239" r:id="rId5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A2679" w:rsidRPr="00B01A68" w:rsidRDefault="00584AB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3O/c1-2/h2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A2679" w:rsidRPr="00B01A68" w:rsidRDefault="000A2679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A2679" w:rsidRPr="00B01A68" w:rsidRDefault="00584ABA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</w:t>
            </w:r>
          </w:p>
        </w:tc>
        <w:tc>
          <w:tcPr>
            <w:tcW w:w="0" w:type="auto"/>
            <w:vAlign w:val="center"/>
          </w:tcPr>
          <w:p w:rsidR="000A2679" w:rsidRPr="00B01A68" w:rsidRDefault="00584ABA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</w:t>
            </w:r>
          </w:p>
        </w:tc>
        <w:tc>
          <w:tcPr>
            <w:tcW w:w="0" w:type="auto"/>
            <w:vAlign w:val="center"/>
          </w:tcPr>
          <w:p w:rsidR="000A2679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20" w:dyaOrig="375">
                <v:shape id="_x0000_i1048" type="#_x0000_t75" style="width:36pt;height:19pt" o:ole="">
                  <v:imagedata r:id="rId52" o:title=""/>
                </v:shape>
                <o:OLEObject Type="Embed" ProgID="MDLDrawOLE.MDLDrawObject.1" ShapeID="_x0000_i1048" DrawAspect="Content" ObjectID="_1555580240" r:id="rId5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A2679" w:rsidRPr="00B01A68" w:rsidRDefault="00584AB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3O/c1-2/h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0A2679" w:rsidRPr="00B01A68" w:rsidRDefault="000A2679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0A2679" w:rsidRPr="00B01A68" w:rsidRDefault="000E6581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2H</w:t>
            </w:r>
          </w:p>
        </w:tc>
        <w:tc>
          <w:tcPr>
            <w:tcW w:w="0" w:type="auto"/>
            <w:vAlign w:val="center"/>
          </w:tcPr>
          <w:p w:rsidR="000A2679" w:rsidRPr="00B01A68" w:rsidRDefault="000E6581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4O2</w:t>
            </w:r>
          </w:p>
        </w:tc>
        <w:tc>
          <w:tcPr>
            <w:tcW w:w="0" w:type="auto"/>
            <w:vAlign w:val="center"/>
          </w:tcPr>
          <w:p w:rsidR="000A2679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45" w:dyaOrig="360">
                <v:shape id="_x0000_i1049" type="#_x0000_t75" style="width:47.5pt;height:18pt" o:ole="">
                  <v:imagedata r:id="rId54" o:title=""/>
                </v:shape>
                <o:OLEObject Type="Embed" ProgID="MDLDrawOLE.MDLDrawObject.1" ShapeID="_x0000_i1049" DrawAspect="Content" ObjectID="_1555580241" r:id="rId5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0A2679" w:rsidRPr="00B01A68" w:rsidRDefault="000E6581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4O2/c1-3-2/h2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62ECD" w:rsidRPr="00B01A68" w:rsidRDefault="00962ECD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62ECD" w:rsidRPr="00B01A68" w:rsidRDefault="000E6581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2</w:t>
            </w:r>
          </w:p>
        </w:tc>
        <w:tc>
          <w:tcPr>
            <w:tcW w:w="0" w:type="auto"/>
            <w:vAlign w:val="center"/>
          </w:tcPr>
          <w:p w:rsidR="00962ECD" w:rsidRPr="00B01A68" w:rsidRDefault="000E6581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2</w:t>
            </w:r>
          </w:p>
        </w:tc>
        <w:tc>
          <w:tcPr>
            <w:tcW w:w="0" w:type="auto"/>
            <w:vAlign w:val="center"/>
          </w:tcPr>
          <w:p w:rsidR="00962ECD" w:rsidRPr="00B01A68" w:rsidRDefault="007816A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85" w:dyaOrig="465">
                <v:shape id="_x0000_i1050" type="#_x0000_t75" style="width:44.5pt;height:23.5pt" o:ole="">
                  <v:imagedata r:id="rId56" o:title=""/>
                </v:shape>
                <o:OLEObject Type="Embed" ProgID="MDLDrawOLE.MDLDrawObject.1" ShapeID="_x0000_i1050" DrawAspect="Content" ObjectID="_1555580242" r:id="rId5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62ECD" w:rsidRPr="00B01A68" w:rsidRDefault="000E6581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3O2/c1-3-2/h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E40AB" w:rsidRPr="00B01A68" w:rsidRDefault="007E40AB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E40AB" w:rsidRPr="00B01A68" w:rsidRDefault="007E40AB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4</w:t>
            </w:r>
          </w:p>
        </w:tc>
        <w:tc>
          <w:tcPr>
            <w:tcW w:w="0" w:type="auto"/>
            <w:vAlign w:val="center"/>
          </w:tcPr>
          <w:p w:rsidR="007E40AB" w:rsidRPr="00B01A68" w:rsidRDefault="007E40AB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4</w:t>
            </w:r>
          </w:p>
        </w:tc>
        <w:tc>
          <w:tcPr>
            <w:tcW w:w="0" w:type="auto"/>
            <w:vAlign w:val="center"/>
          </w:tcPr>
          <w:p w:rsidR="007E40AB" w:rsidRPr="00B01A68" w:rsidRDefault="007E40AB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21" w:dyaOrig="736">
                <v:shape id="_x0000_i1051" type="#_x0000_t75" style="width:36pt;height:37pt" o:ole="">
                  <v:imagedata r:id="rId58" o:title=""/>
                </v:shape>
                <o:OLEObject Type="Embed" ProgID="MDLDrawOLE.MDLDrawObject.1" ShapeID="_x0000_i1051" DrawAspect="Content" ObjectID="_1555580243" r:id="rId5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E40AB" w:rsidRPr="00B01A68" w:rsidRDefault="007E40AB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4/h1H4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E40AB" w:rsidRPr="00B01A68" w:rsidRDefault="007E40AB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E40AB" w:rsidRPr="00B01A68" w:rsidRDefault="001A0A5B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</w:t>
            </w:r>
          </w:p>
        </w:tc>
        <w:tc>
          <w:tcPr>
            <w:tcW w:w="0" w:type="auto"/>
            <w:vAlign w:val="center"/>
          </w:tcPr>
          <w:p w:rsidR="007E40AB" w:rsidRPr="00B01A68" w:rsidRDefault="001A0A5B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</w:t>
            </w:r>
          </w:p>
        </w:tc>
        <w:tc>
          <w:tcPr>
            <w:tcW w:w="0" w:type="auto"/>
            <w:vAlign w:val="center"/>
          </w:tcPr>
          <w:p w:rsidR="007E40AB" w:rsidRPr="00B01A68" w:rsidRDefault="001A0A5B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645" w:dyaOrig="600">
                <v:shape id="_x0000_i1052" type="#_x0000_t75" style="width:32.5pt;height:30pt" o:ole="">
                  <v:imagedata r:id="rId60" o:title=""/>
                </v:shape>
                <o:OLEObject Type="Embed" ProgID="MDLDrawOLE.MDLDrawObject.1" ShapeID="_x0000_i1052" DrawAspect="Content" ObjectID="_1555580244" r:id="rId6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E40AB" w:rsidRPr="00B01A68" w:rsidRDefault="001A0A5B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3/h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E40AB" w:rsidRPr="00B01A68" w:rsidRDefault="007E40AB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E40AB" w:rsidRPr="00B01A68" w:rsidRDefault="001A0A5B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</w:t>
            </w:r>
          </w:p>
        </w:tc>
        <w:tc>
          <w:tcPr>
            <w:tcW w:w="0" w:type="auto"/>
            <w:vAlign w:val="center"/>
          </w:tcPr>
          <w:p w:rsidR="007E40AB" w:rsidRPr="00B01A68" w:rsidRDefault="001A0A5B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</w:t>
            </w:r>
          </w:p>
        </w:tc>
        <w:tc>
          <w:tcPr>
            <w:tcW w:w="0" w:type="auto"/>
            <w:vAlign w:val="center"/>
          </w:tcPr>
          <w:p w:rsidR="007E40AB" w:rsidRPr="00B01A68" w:rsidRDefault="00721DA8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645" w:dyaOrig="540">
                <v:shape id="_x0000_i1053" type="#_x0000_t75" style="width:32.5pt;height:27pt" o:ole="">
                  <v:imagedata r:id="rId62" o:title=""/>
                </v:shape>
                <o:OLEObject Type="Embed" ProgID="MDLDrawOLE.MDLDrawObject.1" ShapeID="_x0000_i1053" DrawAspect="Content" ObjectID="_1555580245" r:id="rId6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E40AB" w:rsidRPr="00B01A68" w:rsidRDefault="001A0A5B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2/h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21DA8" w:rsidRPr="00B01A68" w:rsidRDefault="00721DA8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21DA8" w:rsidRPr="00B01A68" w:rsidRDefault="00721DA8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6</w:t>
            </w:r>
          </w:p>
        </w:tc>
        <w:tc>
          <w:tcPr>
            <w:tcW w:w="0" w:type="auto"/>
            <w:vAlign w:val="center"/>
          </w:tcPr>
          <w:p w:rsidR="00721DA8" w:rsidRPr="00B01A68" w:rsidRDefault="00721DA8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6</w:t>
            </w:r>
          </w:p>
        </w:tc>
        <w:tc>
          <w:tcPr>
            <w:tcW w:w="0" w:type="auto"/>
            <w:vAlign w:val="center"/>
          </w:tcPr>
          <w:p w:rsidR="00721DA8" w:rsidRPr="00B01A68" w:rsidRDefault="00721DA8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25" w:dyaOrig="270">
                <v:shape id="_x0000_i1054" type="#_x0000_t75" style="width:41.5pt;height:13.5pt" o:ole="">
                  <v:imagedata r:id="rId64" o:title=""/>
                </v:shape>
                <o:OLEObject Type="Embed" ProgID="MDLDrawOLE.MDLDrawObject.1" ShapeID="_x0000_i1054" DrawAspect="Content" ObjectID="_1555580246" r:id="rId6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21DA8" w:rsidRPr="00B01A68" w:rsidRDefault="00721DA8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6/c1-2/h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21DA8" w:rsidRPr="00B01A68" w:rsidRDefault="00721DA8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21DA8" w:rsidRPr="00B01A68" w:rsidRDefault="00721DA8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</w:t>
            </w:r>
          </w:p>
        </w:tc>
        <w:tc>
          <w:tcPr>
            <w:tcW w:w="0" w:type="auto"/>
            <w:vAlign w:val="center"/>
          </w:tcPr>
          <w:p w:rsidR="00721DA8" w:rsidRPr="00B01A68" w:rsidRDefault="00721DA8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</w:t>
            </w:r>
          </w:p>
        </w:tc>
        <w:tc>
          <w:tcPr>
            <w:tcW w:w="0" w:type="auto"/>
            <w:vAlign w:val="center"/>
          </w:tcPr>
          <w:p w:rsidR="00721DA8" w:rsidRPr="00B01A68" w:rsidRDefault="00721DA8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25" w:dyaOrig="450">
                <v:shape id="_x0000_i1055" type="#_x0000_t75" style="width:41.5pt;height:22.5pt" o:ole="">
                  <v:imagedata r:id="rId66" o:title=""/>
                </v:shape>
                <o:OLEObject Type="Embed" ProgID="MDLDrawOLE.MDLDrawObject.1" ShapeID="_x0000_i1055" DrawAspect="Content" ObjectID="_1555580247" r:id="rId6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21DA8" w:rsidRPr="00B01A68" w:rsidRDefault="00721DA8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/c1-2/h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21DA8" w:rsidRPr="00B01A68" w:rsidRDefault="00721DA8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21DA8" w:rsidRPr="00B01A68" w:rsidRDefault="009741A1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4</w:t>
            </w:r>
          </w:p>
        </w:tc>
        <w:tc>
          <w:tcPr>
            <w:tcW w:w="0" w:type="auto"/>
            <w:vAlign w:val="center"/>
          </w:tcPr>
          <w:p w:rsidR="00721DA8" w:rsidRPr="00B01A68" w:rsidRDefault="009741A1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4</w:t>
            </w:r>
          </w:p>
        </w:tc>
        <w:tc>
          <w:tcPr>
            <w:tcW w:w="0" w:type="auto"/>
            <w:vAlign w:val="center"/>
          </w:tcPr>
          <w:p w:rsidR="00721DA8" w:rsidRPr="00B01A68" w:rsidRDefault="009741A1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25" w:dyaOrig="270">
                <v:shape id="_x0000_i1056" type="#_x0000_t75" style="width:41.5pt;height:13.5pt" o:ole="">
                  <v:imagedata r:id="rId68" o:title=""/>
                </v:shape>
                <o:OLEObject Type="Embed" ProgID="MDLDrawOLE.MDLDrawObject.1" ShapeID="_x0000_i1056" DrawAspect="Content" ObjectID="_1555580248" r:id="rId6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21DA8" w:rsidRPr="00B01A68" w:rsidRDefault="009741A1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4/c1-2/h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21DA8" w:rsidRPr="00B01A68" w:rsidRDefault="00721DA8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21DA8" w:rsidRPr="00B01A68" w:rsidRDefault="009741A1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</w:t>
            </w:r>
          </w:p>
        </w:tc>
        <w:tc>
          <w:tcPr>
            <w:tcW w:w="0" w:type="auto"/>
            <w:vAlign w:val="center"/>
          </w:tcPr>
          <w:p w:rsidR="00721DA8" w:rsidRPr="00B01A68" w:rsidRDefault="009741A1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</w:t>
            </w:r>
          </w:p>
        </w:tc>
        <w:tc>
          <w:tcPr>
            <w:tcW w:w="0" w:type="auto"/>
            <w:vAlign w:val="center"/>
          </w:tcPr>
          <w:p w:rsidR="00721DA8" w:rsidRPr="00B01A68" w:rsidRDefault="009741A1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65" w:dyaOrig="450">
                <v:shape id="_x0000_i1057" type="#_x0000_t75" style="width:38.5pt;height:22.5pt" o:ole="">
                  <v:imagedata r:id="rId70" o:title=""/>
                </v:shape>
                <o:OLEObject Type="Embed" ProgID="MDLDrawOLE.MDLDrawObject.1" ShapeID="_x0000_i1057" DrawAspect="Content" ObjectID="_1555580249" r:id="rId7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21DA8" w:rsidRPr="00B01A68" w:rsidRDefault="009741A1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/c1-2/h1H,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741A1" w:rsidRPr="00B01A68" w:rsidRDefault="009741A1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741A1" w:rsidRPr="00B01A68" w:rsidRDefault="009741A1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2</w: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2</w: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690" w:dyaOrig="240">
                <v:shape id="_x0000_i1058" type="#_x0000_t75" style="width:34.5pt;height:12pt" o:ole="">
                  <v:imagedata r:id="rId72" o:title=""/>
                </v:shape>
                <o:OLEObject Type="Embed" ProgID="MDLDrawOLE.MDLDrawObject.1" ShapeID="_x0000_i1058" DrawAspect="Content" ObjectID="_1555580250" r:id="rId7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2/c1-2/h1-2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741A1" w:rsidRPr="00B01A68" w:rsidRDefault="009741A1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741A1" w:rsidRPr="00B01A68" w:rsidRDefault="009741A1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</w: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</w: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660" w:dyaOrig="345">
                <v:shape id="_x0000_i1059" type="#_x0000_t75" style="width:33pt;height:17.5pt" o:ole="">
                  <v:imagedata r:id="rId74" o:title=""/>
                </v:shape>
                <o:OLEObject Type="Embed" ProgID="MDLDrawOLE.MDLDrawObject.1" ShapeID="_x0000_i1059" DrawAspect="Content" ObjectID="_1555580251" r:id="rId7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/c1-2/h1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741A1" w:rsidRPr="00B01A68" w:rsidRDefault="009741A1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741A1" w:rsidRPr="00B01A68" w:rsidRDefault="009741A1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HO</w: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4O</w: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10" w:dyaOrig="390">
                <v:shape id="_x0000_i1060" type="#_x0000_t75" style="width:40.5pt;height:19.5pt" o:ole="">
                  <v:imagedata r:id="rId76" o:title=""/>
                </v:shape>
                <o:OLEObject Type="Embed" ProgID="MDLDrawOLE.MDLDrawObject.1" ShapeID="_x0000_i1060" DrawAspect="Content" ObjectID="_1555580252" r:id="rId7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4O/c1-2-3/h2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741A1" w:rsidRPr="00B01A68" w:rsidRDefault="009741A1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741A1" w:rsidRPr="00B01A68" w:rsidRDefault="009741A1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H</w: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4O</w: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30" w:dyaOrig="405">
                <v:shape id="_x0000_i1061" type="#_x0000_t75" style="width:46.5pt;height:20.5pt" o:ole="">
                  <v:imagedata r:id="rId78" o:title=""/>
                </v:shape>
                <o:OLEObject Type="Embed" ProgID="MDLDrawOLE.MDLDrawObject.1" ShapeID="_x0000_i1061" DrawAspect="Content" ObjectID="_1555580253" r:id="rId7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4O/c1-2-3/h2-3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741A1" w:rsidRPr="00B01A68" w:rsidRDefault="009741A1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741A1" w:rsidRPr="00B01A68" w:rsidRDefault="009741A1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2OH</w: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</w: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45" w:dyaOrig="375">
                <v:shape id="_x0000_i1062" type="#_x0000_t75" style="width:47.5pt;height:19pt" o:ole="">
                  <v:imagedata r:id="rId80" o:title=""/>
                </v:shape>
                <o:OLEObject Type="Embed" ProgID="MDLDrawOLE.MDLDrawObject.1" ShapeID="_x0000_i1062" DrawAspect="Content" ObjectID="_1555580254" r:id="rId8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741A1" w:rsidRPr="00B01A68" w:rsidRDefault="009741A1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/c1-2-3/h1-3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741A1" w:rsidRPr="00B01A68" w:rsidRDefault="009741A1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741A1" w:rsidRPr="00B01A68" w:rsidRDefault="00800D4F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O</w:t>
            </w:r>
          </w:p>
        </w:tc>
        <w:tc>
          <w:tcPr>
            <w:tcW w:w="0" w:type="auto"/>
            <w:vAlign w:val="center"/>
          </w:tcPr>
          <w:p w:rsidR="009741A1" w:rsidRPr="00B01A68" w:rsidRDefault="00800D4F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</w:t>
            </w:r>
          </w:p>
        </w:tc>
        <w:tc>
          <w:tcPr>
            <w:tcW w:w="0" w:type="auto"/>
            <w:vAlign w:val="center"/>
          </w:tcPr>
          <w:p w:rsidR="009741A1" w:rsidRPr="00B01A68" w:rsidRDefault="00800D4F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10" w:dyaOrig="495">
                <v:shape id="_x0000_i1063" type="#_x0000_t75" style="width:40.5pt;height:25pt" o:ole="">
                  <v:imagedata r:id="rId82" o:title=""/>
                </v:shape>
                <o:OLEObject Type="Embed" ProgID="MDLDrawOLE.MDLDrawObject.1" ShapeID="_x0000_i1063" DrawAspect="Content" ObjectID="_1555580255" r:id="rId8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741A1" w:rsidRPr="00B01A68" w:rsidRDefault="00800D4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/c1-2-3/h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741A1" w:rsidRPr="00B01A68" w:rsidRDefault="009741A1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741A1" w:rsidRPr="00B01A68" w:rsidRDefault="00800D4F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CHO</w:t>
            </w:r>
          </w:p>
        </w:tc>
        <w:tc>
          <w:tcPr>
            <w:tcW w:w="0" w:type="auto"/>
            <w:vAlign w:val="center"/>
          </w:tcPr>
          <w:p w:rsidR="009741A1" w:rsidRPr="00B01A68" w:rsidRDefault="00800D4F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</w:t>
            </w:r>
          </w:p>
        </w:tc>
        <w:tc>
          <w:tcPr>
            <w:tcW w:w="0" w:type="auto"/>
            <w:vAlign w:val="center"/>
          </w:tcPr>
          <w:p w:rsidR="009741A1" w:rsidRPr="00B01A68" w:rsidRDefault="00800D4F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00" w:dyaOrig="390">
                <v:shape id="_x0000_i1064" type="#_x0000_t75" style="width:45pt;height:19.5pt" o:ole="">
                  <v:imagedata r:id="rId84" o:title=""/>
                </v:shape>
                <o:OLEObject Type="Embed" ProgID="MDLDrawOLE.MDLDrawObject.1" ShapeID="_x0000_i1064" DrawAspect="Content" ObjectID="_1555580256" r:id="rId8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741A1" w:rsidRPr="00B01A68" w:rsidRDefault="00800D4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/c1-2-3/h2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741A1" w:rsidRPr="00B01A68" w:rsidRDefault="009741A1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741A1" w:rsidRPr="00B01A68" w:rsidRDefault="00800D4F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2CH2CHO</w:t>
            </w:r>
          </w:p>
        </w:tc>
        <w:tc>
          <w:tcPr>
            <w:tcW w:w="0" w:type="auto"/>
            <w:vAlign w:val="center"/>
          </w:tcPr>
          <w:p w:rsidR="009741A1" w:rsidRPr="00B01A68" w:rsidRDefault="00800D4F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3</w:t>
            </w:r>
          </w:p>
        </w:tc>
        <w:tc>
          <w:tcPr>
            <w:tcW w:w="0" w:type="auto"/>
            <w:vAlign w:val="center"/>
          </w:tcPr>
          <w:p w:rsidR="009741A1" w:rsidRPr="00B01A68" w:rsidRDefault="00800D4F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55" w:dyaOrig="720">
                <v:shape id="_x0000_i1065" type="#_x0000_t75" style="width:43pt;height:36pt" o:ole="">
                  <v:imagedata r:id="rId86" o:title=""/>
                </v:shape>
                <o:OLEObject Type="Embed" ProgID="MDLDrawOLE.MDLDrawObject.1" ShapeID="_x0000_i1065" DrawAspect="Content" ObjectID="_1555580257" r:id="rId8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741A1" w:rsidRPr="00B01A68" w:rsidRDefault="00800D4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3/c3-1-2-5-4/h1H,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800D4F" w:rsidRPr="00B01A68" w:rsidRDefault="00800D4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800D4F" w:rsidRPr="00B01A68" w:rsidRDefault="00800D4F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O2CH2CO</w:t>
            </w:r>
          </w:p>
        </w:tc>
        <w:tc>
          <w:tcPr>
            <w:tcW w:w="0" w:type="auto"/>
            <w:vAlign w:val="center"/>
          </w:tcPr>
          <w:p w:rsidR="00800D4F" w:rsidRPr="00B01A68" w:rsidRDefault="00800D4F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</w:t>
            </w:r>
            <w:r w:rsidR="0096293C" w:rsidRPr="00B01A68">
              <w:rPr>
                <w:color w:val="000000" w:themeColor="text1"/>
              </w:rPr>
              <w:t>3</w:t>
            </w:r>
            <w:r w:rsidRPr="00B01A68">
              <w:rPr>
                <w:color w:val="000000" w:themeColor="text1"/>
              </w:rPr>
              <w:t>O3</w:t>
            </w:r>
          </w:p>
        </w:tc>
        <w:tc>
          <w:tcPr>
            <w:tcW w:w="0" w:type="auto"/>
            <w:vAlign w:val="center"/>
          </w:tcPr>
          <w:p w:rsidR="00800D4F" w:rsidRPr="00B01A68" w:rsidRDefault="0096293C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55" w:dyaOrig="630">
                <v:shape id="_x0000_i1066" type="#_x0000_t75" style="width:43pt;height:31.5pt" o:ole="">
                  <v:imagedata r:id="rId88" o:title=""/>
                </v:shape>
                <o:OLEObject Type="Embed" ProgID="MDLDrawOLE.MDLDrawObject.1" ShapeID="_x0000_i1066" DrawAspect="Content" ObjectID="_1555580258" r:id="rId8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800D4F" w:rsidRPr="00B01A68" w:rsidRDefault="00CB31C8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3/c3-1-2-5-4/h4H,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800D4F" w:rsidRPr="00B01A68" w:rsidRDefault="00800D4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800D4F" w:rsidRPr="00B01A68" w:rsidRDefault="00CB31C8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CO</w:t>
            </w:r>
          </w:p>
        </w:tc>
        <w:tc>
          <w:tcPr>
            <w:tcW w:w="0" w:type="auto"/>
            <w:vAlign w:val="center"/>
          </w:tcPr>
          <w:p w:rsidR="00800D4F" w:rsidRPr="00B01A68" w:rsidRDefault="00CB31C8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2O</w:t>
            </w:r>
          </w:p>
        </w:tc>
        <w:tc>
          <w:tcPr>
            <w:tcW w:w="0" w:type="auto"/>
            <w:vAlign w:val="center"/>
          </w:tcPr>
          <w:p w:rsidR="00800D4F" w:rsidRPr="00B01A68" w:rsidRDefault="00CB31C8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00" w:dyaOrig="270">
                <v:shape id="_x0000_i1067" type="#_x0000_t75" style="width:45pt;height:13.5pt" o:ole="">
                  <v:imagedata r:id="rId90" o:title=""/>
                </v:shape>
                <o:OLEObject Type="Embed" ProgID="MDLDrawOLE.MDLDrawObject.1" ShapeID="_x0000_i1067" DrawAspect="Content" ObjectID="_1555580259" r:id="rId9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800D4F" w:rsidRPr="00B01A68" w:rsidRDefault="00CB31C8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2O/c1-2-3/h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800D4F" w:rsidRPr="00B01A68" w:rsidRDefault="00800D4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800D4F" w:rsidRPr="00B01A68" w:rsidRDefault="00CB31C8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CCO</w:t>
            </w:r>
          </w:p>
        </w:tc>
        <w:tc>
          <w:tcPr>
            <w:tcW w:w="0" w:type="auto"/>
            <w:vAlign w:val="center"/>
          </w:tcPr>
          <w:p w:rsidR="00800D4F" w:rsidRPr="00B01A68" w:rsidRDefault="00CB31C8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O</w:t>
            </w:r>
          </w:p>
        </w:tc>
        <w:tc>
          <w:tcPr>
            <w:tcW w:w="0" w:type="auto"/>
            <w:vAlign w:val="center"/>
          </w:tcPr>
          <w:p w:rsidR="00800D4F" w:rsidRPr="00B01A68" w:rsidRDefault="00CB31C8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25" w:dyaOrig="420">
                <v:shape id="_x0000_i1068" type="#_x0000_t75" style="width:41.5pt;height:21pt" o:ole="">
                  <v:imagedata r:id="rId92" o:title=""/>
                </v:shape>
                <o:OLEObject Type="Embed" ProgID="MDLDrawOLE.MDLDrawObject.1" ShapeID="_x0000_i1068" DrawAspect="Content" ObjectID="_1555580260" r:id="rId9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800D4F" w:rsidRPr="00B01A68" w:rsidRDefault="00CB31C8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O/c1-2-3/h1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B31C8" w:rsidRPr="00B01A68" w:rsidRDefault="00CB31C8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B31C8" w:rsidRPr="00B01A68" w:rsidRDefault="006B5D3F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CCOH</w:t>
            </w:r>
          </w:p>
        </w:tc>
        <w:tc>
          <w:tcPr>
            <w:tcW w:w="0" w:type="auto"/>
            <w:vAlign w:val="center"/>
          </w:tcPr>
          <w:p w:rsidR="00CB31C8" w:rsidRPr="00B01A68" w:rsidRDefault="006B5D3F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2O</w:t>
            </w:r>
          </w:p>
        </w:tc>
        <w:tc>
          <w:tcPr>
            <w:tcW w:w="0" w:type="auto"/>
            <w:vAlign w:val="center"/>
          </w:tcPr>
          <w:p w:rsidR="00CB31C8" w:rsidRPr="00B01A68" w:rsidRDefault="006B5D3F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30" w:dyaOrig="240">
                <v:shape id="_x0000_i1069" type="#_x0000_t75" style="width:46.5pt;height:12pt" o:ole="">
                  <v:imagedata r:id="rId94" o:title=""/>
                </v:shape>
                <o:OLEObject Type="Embed" ProgID="MDLDrawOLE.MDLDrawObject.1" ShapeID="_x0000_i1069" DrawAspect="Content" ObjectID="_1555580261" r:id="rId9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B31C8" w:rsidRPr="00B01A68" w:rsidRDefault="006B5D3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2O/c1-2-3/h1,3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B31C8" w:rsidRPr="00B01A68" w:rsidRDefault="00CB31C8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B31C8" w:rsidRPr="00B01A68" w:rsidRDefault="008A4BFA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</w:t>
            </w:r>
            <w:r w:rsidR="00CF63FD" w:rsidRPr="00B01A68">
              <w:rPr>
                <w:color w:val="000000" w:themeColor="text1"/>
              </w:rPr>
              <w:t>C</w:t>
            </w:r>
            <w:r w:rsidRPr="00B01A68">
              <w:rPr>
                <w:color w:val="000000" w:themeColor="text1"/>
              </w:rPr>
              <w:t>O3H</w:t>
            </w:r>
          </w:p>
        </w:tc>
        <w:tc>
          <w:tcPr>
            <w:tcW w:w="0" w:type="auto"/>
            <w:vAlign w:val="center"/>
          </w:tcPr>
          <w:p w:rsidR="00CB31C8" w:rsidRPr="00B01A68" w:rsidRDefault="008A4BFA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4O3</w:t>
            </w:r>
          </w:p>
        </w:tc>
        <w:tc>
          <w:tcPr>
            <w:tcW w:w="0" w:type="auto"/>
            <w:vAlign w:val="center"/>
          </w:tcPr>
          <w:p w:rsidR="00CB31C8" w:rsidRPr="00B01A68" w:rsidRDefault="008A4BFA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45" w:dyaOrig="765">
                <v:shape id="_x0000_i1070" type="#_x0000_t75" style="width:47.5pt;height:38.5pt" o:ole="">
                  <v:imagedata r:id="rId96" o:title=""/>
                </v:shape>
                <o:OLEObject Type="Embed" ProgID="MDLDrawOLE.MDLDrawObject.1" ShapeID="_x0000_i1070" DrawAspect="Content" ObjectID="_1555580262" r:id="rId9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B31C8" w:rsidRPr="00B01A68" w:rsidRDefault="008A4BF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4O3/c1-2(3)5-4/h4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B31C8" w:rsidRPr="00B01A68" w:rsidRDefault="00CB31C8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B31C8" w:rsidRPr="00B01A68" w:rsidRDefault="008A4BFA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O3</w:t>
            </w:r>
          </w:p>
        </w:tc>
        <w:tc>
          <w:tcPr>
            <w:tcW w:w="0" w:type="auto"/>
            <w:vAlign w:val="center"/>
          </w:tcPr>
          <w:p w:rsidR="00CB31C8" w:rsidRPr="00B01A68" w:rsidRDefault="008A4BFA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3</w:t>
            </w:r>
          </w:p>
        </w:tc>
        <w:tc>
          <w:tcPr>
            <w:tcW w:w="0" w:type="auto"/>
            <w:vAlign w:val="center"/>
          </w:tcPr>
          <w:p w:rsidR="00CB31C8" w:rsidRPr="00B01A68" w:rsidRDefault="008A4BFA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00" w:dyaOrig="855">
                <v:shape id="_x0000_i1071" type="#_x0000_t75" style="width:45pt;height:43pt" o:ole="">
                  <v:imagedata r:id="rId98" o:title=""/>
                </v:shape>
                <o:OLEObject Type="Embed" ProgID="MDLDrawOLE.MDLDrawObject.1" ShapeID="_x0000_i1071" DrawAspect="Content" ObjectID="_1555580263" r:id="rId9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B31C8" w:rsidRPr="00B01A68" w:rsidRDefault="008A4BF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3/c1-2(3)5-4/h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B31C8" w:rsidRPr="00B01A68" w:rsidRDefault="00CB31C8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B31C8" w:rsidRPr="00B01A68" w:rsidRDefault="008A4BFA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O2</w:t>
            </w:r>
          </w:p>
        </w:tc>
        <w:tc>
          <w:tcPr>
            <w:tcW w:w="0" w:type="auto"/>
            <w:vAlign w:val="center"/>
          </w:tcPr>
          <w:p w:rsidR="00CB31C8" w:rsidRPr="00B01A68" w:rsidRDefault="008A4BFA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2</w:t>
            </w:r>
          </w:p>
        </w:tc>
        <w:tc>
          <w:tcPr>
            <w:tcW w:w="0" w:type="auto"/>
            <w:vAlign w:val="center"/>
          </w:tcPr>
          <w:p w:rsidR="00CB31C8" w:rsidRPr="00B01A68" w:rsidRDefault="008A4BFA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25" w:dyaOrig="735">
                <v:shape id="_x0000_i1072" type="#_x0000_t75" style="width:41.5pt;height:37pt" o:ole="">
                  <v:imagedata r:id="rId100" o:title=""/>
                </v:shape>
                <o:OLEObject Type="Embed" ProgID="MDLDrawOLE.MDLDrawObject.1" ShapeID="_x0000_i1072" DrawAspect="Content" ObjectID="_1555580264" r:id="rId10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B31C8" w:rsidRPr="00B01A68" w:rsidRDefault="008A4BF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2/c1-2(3)4/h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F57045" w:rsidRPr="00B01A68" w:rsidRDefault="00F5704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F57045" w:rsidRPr="00B01A68" w:rsidRDefault="00F5704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H</w: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6O</w: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45" w:dyaOrig="390">
                <v:shape id="_x0000_i1073" type="#_x0000_t75" style="width:47.5pt;height:19.5pt" o:ole="">
                  <v:imagedata r:id="rId102" o:title=""/>
                </v:shape>
                <o:OLEObject Type="Embed" ProgID="MDLDrawOLE.MDLDrawObject.1" ShapeID="_x0000_i1073" DrawAspect="Content" ObjectID="_1555580265" r:id="rId10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6O/c1-2-3/h3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F57045" w:rsidRPr="00B01A68" w:rsidRDefault="00F5704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F57045" w:rsidRPr="00B01A68" w:rsidRDefault="00F5704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</w: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</w: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00" w:dyaOrig="390">
                <v:shape id="_x0000_i1074" type="#_x0000_t75" style="width:45pt;height:19.5pt" o:ole="">
                  <v:imagedata r:id="rId104" o:title=""/>
                </v:shape>
                <o:OLEObject Type="Embed" ProgID="MDLDrawOLE.MDLDrawObject.1" ShapeID="_x0000_i1074" DrawAspect="Content" ObjectID="_1555580266" r:id="rId10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3C2H5O/c3*1-2-3/h2H2,1H3;2-3H,1H3;3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F57045" w:rsidRPr="00B01A68" w:rsidRDefault="00F5704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F57045" w:rsidRPr="00B01A68" w:rsidRDefault="00F5704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sC2H4OH</w: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</w: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45" w:dyaOrig="495">
                <v:shape id="_x0000_i1075" type="#_x0000_t75" style="width:47.5pt;height:25pt" o:ole="">
                  <v:imagedata r:id="rId106" o:title=""/>
                </v:shape>
                <o:OLEObject Type="Embed" ProgID="MDLDrawOLE.MDLDrawObject.1" ShapeID="_x0000_i1075" DrawAspect="Content" ObjectID="_1555580267" r:id="rId10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O/c1-2-3/h2-3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F57045" w:rsidRPr="00B01A68" w:rsidRDefault="00F5704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F57045" w:rsidRPr="00B01A68" w:rsidRDefault="00F57045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pC2H4OH</w: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</w: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390">
                <v:shape id="_x0000_i1076" type="#_x0000_t75" style="width:51pt;height:19.5pt" o:ole="">
                  <v:imagedata r:id="rId108" o:title=""/>
                </v:shape>
                <o:OLEObject Type="Embed" ProgID="MDLDrawOLE.MDLDrawObject.1" ShapeID="_x0000_i1076" DrawAspect="Content" ObjectID="_1555580268" r:id="rId10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F57045" w:rsidRPr="00B01A68" w:rsidRDefault="00F57045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O/c1-2-3/h3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F57045" w:rsidRPr="00B01A68" w:rsidRDefault="00F57045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F57045" w:rsidRPr="00B01A68" w:rsidRDefault="00844154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2C2H4O2</w:t>
            </w:r>
          </w:p>
        </w:tc>
        <w:tc>
          <w:tcPr>
            <w:tcW w:w="0" w:type="auto"/>
            <w:vAlign w:val="center"/>
          </w:tcPr>
          <w:p w:rsidR="00F57045" w:rsidRPr="00B01A68" w:rsidRDefault="00844154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3</w:t>
            </w:r>
          </w:p>
        </w:tc>
        <w:tc>
          <w:tcPr>
            <w:tcW w:w="0" w:type="auto"/>
            <w:vAlign w:val="center"/>
          </w:tcPr>
          <w:p w:rsidR="00F57045" w:rsidRPr="00B01A68" w:rsidRDefault="00844154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65" w:dyaOrig="720">
                <v:shape id="_x0000_i1077" type="#_x0000_t75" style="width:38.5pt;height:36pt" o:ole="">
                  <v:imagedata r:id="rId110" o:title=""/>
                </v:shape>
                <o:OLEObject Type="Embed" ProgID="MDLDrawOLE.MDLDrawObject.1" ShapeID="_x0000_i1077" DrawAspect="Content" ObjectID="_1555580269" r:id="rId11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F57045" w:rsidRPr="00B01A68" w:rsidRDefault="00844154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O3/c3-1-2-5-4/h3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F57045" w:rsidRPr="00B01A68" w:rsidRDefault="00F57045" w:rsidP="00C8352B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F57045" w:rsidRPr="00B01A68" w:rsidRDefault="00844154" w:rsidP="00BE5CD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2H</w:t>
            </w:r>
          </w:p>
        </w:tc>
        <w:tc>
          <w:tcPr>
            <w:tcW w:w="0" w:type="auto"/>
            <w:vAlign w:val="center"/>
          </w:tcPr>
          <w:p w:rsidR="00F57045" w:rsidRPr="00B01A68" w:rsidRDefault="00844154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6O2</w:t>
            </w:r>
          </w:p>
        </w:tc>
        <w:tc>
          <w:tcPr>
            <w:tcW w:w="0" w:type="auto"/>
            <w:vAlign w:val="center"/>
          </w:tcPr>
          <w:p w:rsidR="00F57045" w:rsidRPr="00B01A68" w:rsidRDefault="00844154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55" w:dyaOrig="360">
                <v:shape id="_x0000_i1078" type="#_x0000_t75" style="width:58pt;height:18pt" o:ole="">
                  <v:imagedata r:id="rId112" o:title=""/>
                </v:shape>
                <o:OLEObject Type="Embed" ProgID="MDLDrawOLE.MDLDrawObject.1" ShapeID="_x0000_i1078" DrawAspect="Content" ObjectID="_1555580270" r:id="rId11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F57045" w:rsidRPr="00B01A68" w:rsidRDefault="00844154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6O2/c1-2-4-3/h3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F57045" w:rsidRPr="00B01A68" w:rsidRDefault="00F57045" w:rsidP="00C8352B">
            <w:pPr>
              <w:pStyle w:val="ListParagraph"/>
              <w:numPr>
                <w:ilvl w:val="0"/>
                <w:numId w:val="1"/>
              </w:numPr>
              <w:jc w:val="both"/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F57045" w:rsidRPr="00B01A68" w:rsidRDefault="00844154" w:rsidP="00844154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2</w:t>
            </w:r>
          </w:p>
        </w:tc>
        <w:tc>
          <w:tcPr>
            <w:tcW w:w="0" w:type="auto"/>
            <w:vAlign w:val="center"/>
          </w:tcPr>
          <w:p w:rsidR="00F57045" w:rsidRPr="00B01A68" w:rsidRDefault="00844154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2</w:t>
            </w:r>
          </w:p>
        </w:tc>
        <w:tc>
          <w:tcPr>
            <w:tcW w:w="0" w:type="auto"/>
            <w:vAlign w:val="center"/>
          </w:tcPr>
          <w:p w:rsidR="00F57045" w:rsidRPr="00B01A68" w:rsidRDefault="00844154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10" w:dyaOrig="360">
                <v:shape id="_x0000_i1079" type="#_x0000_t75" style="width:55.5pt;height:18pt" o:ole="">
                  <v:imagedata r:id="rId114" o:title=""/>
                </v:shape>
                <o:OLEObject Type="Embed" ProgID="MDLDrawOLE.MDLDrawObject.1" ShapeID="_x0000_i1079" DrawAspect="Content" ObjectID="_1555580271" r:id="rId11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F57045" w:rsidRPr="00B01A68" w:rsidRDefault="00844154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O2/c1-2-4-3/h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844154" w:rsidRPr="00B01A68" w:rsidRDefault="00844154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844154" w:rsidRPr="00B01A68" w:rsidRDefault="00BB1160" w:rsidP="00844154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4O2H</w:t>
            </w:r>
          </w:p>
        </w:tc>
        <w:tc>
          <w:tcPr>
            <w:tcW w:w="0" w:type="auto"/>
            <w:vAlign w:val="center"/>
          </w:tcPr>
          <w:p w:rsidR="00844154" w:rsidRPr="00B01A68" w:rsidRDefault="00BB1160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2</w:t>
            </w:r>
          </w:p>
        </w:tc>
        <w:tc>
          <w:tcPr>
            <w:tcW w:w="0" w:type="auto"/>
            <w:vAlign w:val="center"/>
          </w:tcPr>
          <w:p w:rsidR="00844154" w:rsidRPr="00B01A68" w:rsidRDefault="00BB1160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30" w:dyaOrig="465">
                <v:shape id="_x0000_i1080" type="#_x0000_t75" style="width:61.5pt;height:23.5pt" o:ole="">
                  <v:imagedata r:id="rId116" o:title=""/>
                </v:shape>
                <o:OLEObject Type="Embed" ProgID="MDLDrawOLE.MDLDrawObject.1" ShapeID="_x0000_i1080" DrawAspect="Content" ObjectID="_1555580272" r:id="rId11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844154" w:rsidRPr="00B01A68" w:rsidRDefault="00BB1160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O2/c1-2-4-3/h3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844154" w:rsidRPr="00B01A68" w:rsidRDefault="00844154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844154" w:rsidRPr="00B01A68" w:rsidRDefault="00BB1160" w:rsidP="00844154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4O1-2</w:t>
            </w:r>
          </w:p>
        </w:tc>
        <w:tc>
          <w:tcPr>
            <w:tcW w:w="0" w:type="auto"/>
            <w:vAlign w:val="center"/>
          </w:tcPr>
          <w:p w:rsidR="00844154" w:rsidRPr="00B01A68" w:rsidRDefault="00BB1160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4O</w:t>
            </w:r>
          </w:p>
        </w:tc>
        <w:tc>
          <w:tcPr>
            <w:tcW w:w="0" w:type="auto"/>
            <w:vAlign w:val="center"/>
          </w:tcPr>
          <w:p w:rsidR="00844154" w:rsidRPr="00B01A68" w:rsidRDefault="00BB1160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480" w:dyaOrig="450">
                <v:shape id="_x0000_i1081" type="#_x0000_t75" style="width:24pt;height:22.5pt" o:ole="">
                  <v:imagedata r:id="rId118" o:title=""/>
                </v:shape>
                <o:OLEObject Type="Embed" ProgID="MDLDrawOLE.MDLDrawObject.1" ShapeID="_x0000_i1081" DrawAspect="Content" ObjectID="_1555580273" r:id="rId11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844154" w:rsidRPr="00B01A68" w:rsidRDefault="00BB1160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4O/c1-2-3-1/h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B1160" w:rsidRPr="00B01A68" w:rsidRDefault="00BB1160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B1160" w:rsidRPr="00B01A68" w:rsidRDefault="00BB1160" w:rsidP="00BB116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1-2</w:t>
            </w:r>
          </w:p>
        </w:tc>
        <w:tc>
          <w:tcPr>
            <w:tcW w:w="0" w:type="auto"/>
            <w:vAlign w:val="center"/>
          </w:tcPr>
          <w:p w:rsidR="00BB1160" w:rsidRPr="00B01A68" w:rsidRDefault="00BB1160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</w:t>
            </w:r>
          </w:p>
        </w:tc>
        <w:tc>
          <w:tcPr>
            <w:tcW w:w="0" w:type="auto"/>
            <w:vAlign w:val="center"/>
          </w:tcPr>
          <w:p w:rsidR="00BB1160" w:rsidRPr="00B01A68" w:rsidRDefault="00BB1160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465" w:dyaOrig="450">
                <v:shape id="_x0000_i1082" type="#_x0000_t75" style="width:23.5pt;height:22.5pt" o:ole="">
                  <v:imagedata r:id="rId120" o:title=""/>
                </v:shape>
                <o:OLEObject Type="Embed" ProgID="MDLDrawOLE.MDLDrawObject.1" ShapeID="_x0000_i1082" DrawAspect="Content" ObjectID="_1555580274" r:id="rId12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B1160" w:rsidRPr="00B01A68" w:rsidRDefault="00BB1160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/c1-2-3-1/h1H,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E4AF6" w:rsidRPr="00B01A68" w:rsidRDefault="00BE4AF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E4AF6" w:rsidRPr="00B01A68" w:rsidRDefault="00BE4AF6" w:rsidP="00BB116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OCH3</w: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</w: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645">
                <v:shape id="_x0000_i1083" type="#_x0000_t75" style="width:50.5pt;height:32.5pt" o:ole="">
                  <v:imagedata r:id="rId122" o:title=""/>
                </v:shape>
                <o:OLEObject Type="Embed" ProgID="MDLDrawOLE.MDLDrawObject.1" ShapeID="_x0000_i1083" DrawAspect="Content" ObjectID="_1555580275" r:id="rId12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O/c1-3(2)4/h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E4AF6" w:rsidRPr="00B01A68" w:rsidRDefault="00BE4AF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E4AF6" w:rsidRPr="00B01A68" w:rsidRDefault="00BE4AF6" w:rsidP="00BE4AF6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OCH2</w: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O</w: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645">
                <v:shape id="_x0000_i1084" type="#_x0000_t75" style="width:50.5pt;height:32.5pt" o:ole="">
                  <v:imagedata r:id="rId124" o:title=""/>
                </v:shape>
                <o:OLEObject Type="Embed" ProgID="MDLDrawOLE.MDLDrawObject.1" ShapeID="_x0000_i1084" DrawAspect="Content" ObjectID="_1555580276" r:id="rId12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O/c1-3(2)4/h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E4AF6" w:rsidRPr="00B01A68" w:rsidRDefault="00BE4AF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E4AF6" w:rsidRPr="00B01A68" w:rsidRDefault="00BE4AF6" w:rsidP="00BB116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OCH2O2</w: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3H5O3</w: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35" w:dyaOrig="645">
                <v:shape id="_x0000_i1085" type="#_x0000_t75" style="width:67pt;height:32.5pt" o:ole="">
                  <v:imagedata r:id="rId126" o:title=""/>
                </v:shape>
                <o:OLEObject Type="Embed" ProgID="MDLDrawOLE.MDLDrawObject.1" ShapeID="_x0000_i1085" DrawAspect="Content" ObjectID="_1555580277" r:id="rId12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O3/c1-3(4)2-6-5/h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E4AF6" w:rsidRPr="00B01A68" w:rsidRDefault="00BE4AF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E4AF6" w:rsidRPr="00B01A68" w:rsidRDefault="00BE4AF6" w:rsidP="00BB116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KET21</w: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3H6O3</w: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45">
                <v:shape id="_x0000_i1086" type="#_x0000_t75" style="width:68.5pt;height:32.5pt" o:ole="">
                  <v:imagedata r:id="rId128" o:title=""/>
                </v:shape>
                <o:OLEObject Type="Embed" ProgID="MDLDrawOLE.MDLDrawObject.1" ShapeID="_x0000_i1086" DrawAspect="Content" ObjectID="_1555580278" r:id="rId12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E4AF6" w:rsidRPr="00B01A68" w:rsidRDefault="00BE4AF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O3/c1-3(4)2-6-5/h5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E4AF6" w:rsidRPr="00B01A68" w:rsidRDefault="00BE4AF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E4AF6" w:rsidRPr="00B01A68" w:rsidRDefault="00340B4F" w:rsidP="00BB116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CHO</w:t>
            </w:r>
          </w:p>
        </w:tc>
        <w:tc>
          <w:tcPr>
            <w:tcW w:w="0" w:type="auto"/>
            <w:vAlign w:val="center"/>
          </w:tcPr>
          <w:p w:rsidR="00BE4AF6" w:rsidRPr="00B01A68" w:rsidRDefault="00340B4F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4O</w:t>
            </w:r>
          </w:p>
        </w:tc>
        <w:tc>
          <w:tcPr>
            <w:tcW w:w="0" w:type="auto"/>
            <w:vAlign w:val="center"/>
          </w:tcPr>
          <w:p w:rsidR="00BE4AF6" w:rsidRPr="00B01A68" w:rsidRDefault="00340B4F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435">
                <v:shape id="_x0000_i1087" type="#_x0000_t75" style="width:51pt;height:22pt" o:ole="">
                  <v:imagedata r:id="rId130" o:title=""/>
                </v:shape>
                <o:OLEObject Type="Embed" ProgID="MDLDrawOLE.MDLDrawObject.1" ShapeID="_x0000_i1087" DrawAspect="Content" ObjectID="_1555580279" r:id="rId13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E4AF6" w:rsidRPr="00B01A68" w:rsidRDefault="00340B4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4O/c1-2-3-4/h2-3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E4AF6" w:rsidRPr="00B01A68" w:rsidRDefault="00BE4AF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E4AF6" w:rsidRPr="00B01A68" w:rsidRDefault="00340B4F" w:rsidP="00BB116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CO</w:t>
            </w:r>
          </w:p>
        </w:tc>
        <w:tc>
          <w:tcPr>
            <w:tcW w:w="0" w:type="auto"/>
            <w:vAlign w:val="center"/>
          </w:tcPr>
          <w:p w:rsidR="00BE4AF6" w:rsidRPr="00B01A68" w:rsidRDefault="00340B4F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3O</w:t>
            </w:r>
          </w:p>
        </w:tc>
        <w:tc>
          <w:tcPr>
            <w:tcW w:w="0" w:type="auto"/>
            <w:vAlign w:val="center"/>
          </w:tcPr>
          <w:p w:rsidR="00BE4AF6" w:rsidRPr="00B01A68" w:rsidRDefault="00340B4F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450">
                <v:shape id="_x0000_i1088" type="#_x0000_t75" style="width:50.5pt;height:22.5pt" o:ole="">
                  <v:imagedata r:id="rId132" o:title=""/>
                </v:shape>
                <o:OLEObject Type="Embed" ProgID="MDLDrawOLE.MDLDrawObject.1" ShapeID="_x0000_i1088" DrawAspect="Content" ObjectID="_1555580280" r:id="rId13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E4AF6" w:rsidRPr="00B01A68" w:rsidRDefault="00340B4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3O/c1-2-3-4/h2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340B4F" w:rsidRPr="00B01A68" w:rsidRDefault="00340B4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340B4F" w:rsidRPr="00B01A68" w:rsidRDefault="00340B4F" w:rsidP="00BB116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CHO</w:t>
            </w:r>
          </w:p>
        </w:tc>
        <w:tc>
          <w:tcPr>
            <w:tcW w:w="0" w:type="auto"/>
            <w:vAlign w:val="center"/>
          </w:tcPr>
          <w:p w:rsidR="00340B4F" w:rsidRPr="00B01A68" w:rsidRDefault="00340B4F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</w:t>
            </w:r>
          </w:p>
        </w:tc>
        <w:tc>
          <w:tcPr>
            <w:tcW w:w="0" w:type="auto"/>
            <w:vAlign w:val="center"/>
          </w:tcPr>
          <w:p w:rsidR="00340B4F" w:rsidRPr="00B01A68" w:rsidRDefault="00340B4F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420">
                <v:shape id="_x0000_i1089" type="#_x0000_t75" style="width:51pt;height:21pt" o:ole="">
                  <v:imagedata r:id="rId134" o:title=""/>
                </v:shape>
                <o:OLEObject Type="Embed" ProgID="MDLDrawOLE.MDLDrawObject.1" ShapeID="_x0000_i1089" DrawAspect="Content" ObjectID="_1555580281" r:id="rId13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340B4F" w:rsidRPr="00B01A68" w:rsidRDefault="00340B4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O/c1-2-3-4/h3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340B4F" w:rsidRPr="00B01A68" w:rsidRDefault="00340B4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340B4F" w:rsidRPr="00B01A68" w:rsidRDefault="00340B4F" w:rsidP="00340B4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CO</w:t>
            </w:r>
          </w:p>
        </w:tc>
        <w:tc>
          <w:tcPr>
            <w:tcW w:w="0" w:type="auto"/>
            <w:vAlign w:val="center"/>
          </w:tcPr>
          <w:p w:rsidR="00340B4F" w:rsidRPr="00B01A68" w:rsidRDefault="00340B4F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O</w:t>
            </w:r>
          </w:p>
        </w:tc>
        <w:tc>
          <w:tcPr>
            <w:tcW w:w="0" w:type="auto"/>
            <w:vAlign w:val="center"/>
          </w:tcPr>
          <w:p w:rsidR="00340B4F" w:rsidRPr="00B01A68" w:rsidRDefault="00340B4F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480">
                <v:shape id="_x0000_i1090" type="#_x0000_t75" style="width:51pt;height:24pt" o:ole="">
                  <v:imagedata r:id="rId136" o:title=""/>
                </v:shape>
                <o:OLEObject Type="Embed" ProgID="MDLDrawOLE.MDLDrawObject.1" ShapeID="_x0000_i1090" DrawAspect="Content" ObjectID="_1555580282" r:id="rId13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340B4F" w:rsidRPr="00B01A68" w:rsidRDefault="00340B4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O/c1-2-3-4/h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AB13DA" w:rsidRPr="00B01A68" w:rsidRDefault="00AB13DA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AB13DA" w:rsidRPr="00B01A68" w:rsidRDefault="00AB13DA" w:rsidP="00340B4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CH3</w:t>
            </w:r>
          </w:p>
        </w:tc>
        <w:tc>
          <w:tcPr>
            <w:tcW w:w="0" w:type="auto"/>
            <w:vAlign w:val="center"/>
          </w:tcPr>
          <w:p w:rsidR="00AB13DA" w:rsidRPr="00B01A68" w:rsidRDefault="00AB13DA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6O</w:t>
            </w:r>
          </w:p>
        </w:tc>
        <w:tc>
          <w:tcPr>
            <w:tcW w:w="0" w:type="auto"/>
            <w:vAlign w:val="center"/>
          </w:tcPr>
          <w:p w:rsidR="00AB13DA" w:rsidRPr="00B01A68" w:rsidRDefault="00AB13DA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390">
                <v:shape id="_x0000_i1091" type="#_x0000_t75" style="width:50.5pt;height:19.5pt" o:ole="">
                  <v:imagedata r:id="rId138" o:title=""/>
                </v:shape>
                <o:OLEObject Type="Embed" ProgID="MDLDrawOLE.MDLDrawObject.1" ShapeID="_x0000_i1091" DrawAspect="Content" ObjectID="_1555580283" r:id="rId13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AB13DA" w:rsidRPr="00B01A68" w:rsidRDefault="00AB13D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6O/c1-3-2/h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AB13DA" w:rsidRPr="00B01A68" w:rsidRDefault="00AB13DA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AB13DA" w:rsidRPr="00B01A68" w:rsidRDefault="00AB13DA" w:rsidP="00AB13D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CH2</w:t>
            </w:r>
          </w:p>
        </w:tc>
        <w:tc>
          <w:tcPr>
            <w:tcW w:w="0" w:type="auto"/>
            <w:vAlign w:val="center"/>
          </w:tcPr>
          <w:p w:rsidR="00AB13DA" w:rsidRPr="00B01A68" w:rsidRDefault="00AB13DA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</w:t>
            </w:r>
          </w:p>
        </w:tc>
        <w:tc>
          <w:tcPr>
            <w:tcW w:w="0" w:type="auto"/>
            <w:vAlign w:val="center"/>
          </w:tcPr>
          <w:p w:rsidR="00AB13DA" w:rsidRPr="00B01A68" w:rsidRDefault="00AB13DA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450">
                <v:shape id="_x0000_i1092" type="#_x0000_t75" style="width:50.5pt;height:22.5pt" o:ole="">
                  <v:imagedata r:id="rId140" o:title=""/>
                </v:shape>
                <o:OLEObject Type="Embed" ProgID="MDLDrawOLE.MDLDrawObject.1" ShapeID="_x0000_i1092" DrawAspect="Content" ObjectID="_1555580284" r:id="rId14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AB13DA" w:rsidRPr="00B01A68" w:rsidRDefault="00AB13D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O/c1-3-2/h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AB13DA" w:rsidRPr="00B01A68" w:rsidRDefault="00AB13DA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AB13DA" w:rsidRPr="00B01A68" w:rsidRDefault="00704CA7" w:rsidP="00340B4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CH2O2</w:t>
            </w:r>
          </w:p>
        </w:tc>
        <w:tc>
          <w:tcPr>
            <w:tcW w:w="0" w:type="auto"/>
            <w:vAlign w:val="center"/>
          </w:tcPr>
          <w:p w:rsidR="00AB13DA" w:rsidRPr="00B01A68" w:rsidRDefault="00704CA7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3</w:t>
            </w:r>
          </w:p>
        </w:tc>
        <w:tc>
          <w:tcPr>
            <w:tcW w:w="0" w:type="auto"/>
            <w:vAlign w:val="center"/>
          </w:tcPr>
          <w:p w:rsidR="00AB13DA" w:rsidRPr="00B01A68" w:rsidRDefault="00704CA7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20" w:dyaOrig="390">
                <v:shape id="_x0000_i1093" type="#_x0000_t75" style="width:66pt;height:19.5pt" o:ole="">
                  <v:imagedata r:id="rId142" o:title=""/>
                </v:shape>
                <o:OLEObject Type="Embed" ProgID="MDLDrawOLE.MDLDrawObject.1" ShapeID="_x0000_i1093" DrawAspect="Content" ObjectID="_1555580285" r:id="rId14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AB13DA" w:rsidRPr="00B01A68" w:rsidRDefault="00AB13D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O3/c1-4-2-5-3/h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04CA7" w:rsidRPr="00B01A68" w:rsidRDefault="00704CA7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04CA7" w:rsidRPr="00B01A68" w:rsidRDefault="00704CA7" w:rsidP="00704CA7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OCH2O2H</w:t>
            </w:r>
          </w:p>
        </w:tc>
        <w:tc>
          <w:tcPr>
            <w:tcW w:w="0" w:type="auto"/>
            <w:vAlign w:val="center"/>
          </w:tcPr>
          <w:p w:rsidR="00704CA7" w:rsidRPr="00B01A68" w:rsidRDefault="00704CA7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3</w:t>
            </w:r>
          </w:p>
        </w:tc>
        <w:tc>
          <w:tcPr>
            <w:tcW w:w="0" w:type="auto"/>
            <w:vAlign w:val="center"/>
          </w:tcPr>
          <w:p w:rsidR="00704CA7" w:rsidRPr="00B01A68" w:rsidRDefault="00704CA7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440" w:dyaOrig="390">
                <v:shape id="_x0000_i1094" type="#_x0000_t75" style="width:1in;height:19.5pt" o:ole="">
                  <v:imagedata r:id="rId144" o:title=""/>
                </v:shape>
                <o:OLEObject Type="Embed" ProgID="MDLDrawOLE.MDLDrawObject.1" ShapeID="_x0000_i1094" DrawAspect="Content" ObjectID="_1555580286" r:id="rId14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04CA7" w:rsidRPr="00B01A68" w:rsidRDefault="00704CA7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O3/c1-4-2-5-3/h3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F63FD" w:rsidRPr="00B01A68" w:rsidRDefault="00CF63FD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F63FD" w:rsidRPr="00B01A68" w:rsidRDefault="00CF63FD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CH2O2H</w:t>
            </w:r>
          </w:p>
        </w:tc>
        <w:tc>
          <w:tcPr>
            <w:tcW w:w="0" w:type="auto"/>
            <w:vAlign w:val="center"/>
          </w:tcPr>
          <w:p w:rsidR="00CF63FD" w:rsidRPr="00B01A68" w:rsidRDefault="00CF63FD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6O3</w:t>
            </w:r>
          </w:p>
        </w:tc>
        <w:tc>
          <w:tcPr>
            <w:tcW w:w="0" w:type="auto"/>
            <w:vAlign w:val="center"/>
          </w:tcPr>
          <w:p w:rsidR="00CF63FD" w:rsidRPr="00B01A68" w:rsidRDefault="00CF63FD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390">
                <v:shape id="_x0000_i1095" type="#_x0000_t75" style="width:68.5pt;height:19.5pt" o:ole="">
                  <v:imagedata r:id="rId146" o:title=""/>
                </v:shape>
                <o:OLEObject Type="Embed" ProgID="MDLDrawOLE.MDLDrawObject.1" ShapeID="_x0000_i1095" DrawAspect="Content" ObjectID="_1555580287" r:id="rId14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F63FD" w:rsidRPr="00B01A68" w:rsidRDefault="00CF63FD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6O3/c1-4-2-5-3/h3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F63FD" w:rsidRPr="00B01A68" w:rsidRDefault="00CF63FD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F63FD" w:rsidRPr="00B01A68" w:rsidRDefault="00CF63FD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CH2O</w:t>
            </w:r>
          </w:p>
        </w:tc>
        <w:tc>
          <w:tcPr>
            <w:tcW w:w="0" w:type="auto"/>
            <w:vAlign w:val="center"/>
          </w:tcPr>
          <w:p w:rsidR="00CF63FD" w:rsidRPr="00B01A68" w:rsidRDefault="00CF63FD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2</w:t>
            </w:r>
          </w:p>
        </w:tc>
        <w:tc>
          <w:tcPr>
            <w:tcW w:w="0" w:type="auto"/>
            <w:vAlign w:val="center"/>
          </w:tcPr>
          <w:p w:rsidR="00CF63FD" w:rsidRPr="00B01A68" w:rsidRDefault="00CF63FD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10" w:dyaOrig="360">
                <v:shape id="_x0000_i1096" type="#_x0000_t75" style="width:55.5pt;height:18pt" o:ole="">
                  <v:imagedata r:id="rId148" o:title=""/>
                </v:shape>
                <o:OLEObject Type="Embed" ProgID="MDLDrawOLE.MDLDrawObject.1" ShapeID="_x0000_i1096" DrawAspect="Content" ObjectID="_1555580288" r:id="rId14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F63FD" w:rsidRPr="00B01A68" w:rsidRDefault="00CF63FD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O2/c1-4-2-3/h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F63FD" w:rsidRPr="00B01A68" w:rsidRDefault="00CF63FD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F63FD" w:rsidRPr="00B01A68" w:rsidRDefault="00CF63FD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2CH2OCH2O2H</w:t>
            </w:r>
          </w:p>
        </w:tc>
        <w:tc>
          <w:tcPr>
            <w:tcW w:w="0" w:type="auto"/>
            <w:vAlign w:val="center"/>
          </w:tcPr>
          <w:p w:rsidR="00CF63FD" w:rsidRPr="00B01A68" w:rsidRDefault="00D8358D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O5</w:t>
            </w:r>
          </w:p>
        </w:tc>
        <w:tc>
          <w:tcPr>
            <w:tcW w:w="0" w:type="auto"/>
            <w:vAlign w:val="center"/>
          </w:tcPr>
          <w:p w:rsidR="00CF63FD" w:rsidRPr="00B01A68" w:rsidRDefault="00CF63FD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680" w:dyaOrig="360">
                <v:shape id="_x0000_i1097" type="#_x0000_t75" style="width:84pt;height:18pt" o:ole="">
                  <v:imagedata r:id="rId150" o:title=""/>
                </v:shape>
                <o:OLEObject Type="Embed" ProgID="MDLDrawOLE.MDLDrawObject.1" ShapeID="_x0000_i1097" DrawAspect="Content" ObjectID="_1555580289" r:id="rId15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F63FD" w:rsidRPr="00B01A68" w:rsidRDefault="00CF63FD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5O5/c3-6-1-5-2-7-4/h3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F63FD" w:rsidRPr="00B01A68" w:rsidRDefault="00CF63FD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F63FD" w:rsidRPr="00B01A68" w:rsidRDefault="00D8358D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O2CH2OCHO</w:t>
            </w:r>
          </w:p>
        </w:tc>
        <w:tc>
          <w:tcPr>
            <w:tcW w:w="0" w:type="auto"/>
            <w:vAlign w:val="center"/>
          </w:tcPr>
          <w:p w:rsidR="00CF63FD" w:rsidRPr="00B01A68" w:rsidRDefault="00D8358D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4O4</w:t>
            </w:r>
          </w:p>
        </w:tc>
        <w:tc>
          <w:tcPr>
            <w:tcW w:w="0" w:type="auto"/>
            <w:vAlign w:val="center"/>
          </w:tcPr>
          <w:p w:rsidR="00CF63FD" w:rsidRPr="00B01A68" w:rsidRDefault="00D8358D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80" w:dyaOrig="390">
                <v:shape id="_x0000_i1098" type="#_x0000_t75" style="width:69pt;height:19.5pt" o:ole="">
                  <v:imagedata r:id="rId152" o:title=""/>
                </v:shape>
                <o:OLEObject Type="Embed" ProgID="MDLDrawOLE.MDLDrawObject.1" ShapeID="_x0000_i1098" DrawAspect="Content" ObjectID="_1555580290" r:id="rId15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F63FD" w:rsidRPr="00B01A68" w:rsidRDefault="00D8358D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4O4/c3-1-5-2-6-4/h1,4H,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F63FD" w:rsidRPr="00B01A68" w:rsidRDefault="00CF63FD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F63FD" w:rsidRPr="00B01A68" w:rsidRDefault="00D8358D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OCH2OCHO</w:t>
            </w:r>
          </w:p>
        </w:tc>
        <w:tc>
          <w:tcPr>
            <w:tcW w:w="0" w:type="auto"/>
            <w:vAlign w:val="center"/>
          </w:tcPr>
          <w:p w:rsidR="00CF63FD" w:rsidRPr="00B01A68" w:rsidRDefault="00D8358D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3</w:t>
            </w:r>
          </w:p>
        </w:tc>
        <w:tc>
          <w:tcPr>
            <w:tcW w:w="0" w:type="auto"/>
            <w:vAlign w:val="center"/>
          </w:tcPr>
          <w:p w:rsidR="00CF63FD" w:rsidRPr="00B01A68" w:rsidRDefault="00D8358D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40" w:dyaOrig="375">
                <v:shape id="_x0000_i1099" type="#_x0000_t75" style="width:57pt;height:19pt" o:ole="">
                  <v:imagedata r:id="rId154" o:title=""/>
                </v:shape>
                <o:OLEObject Type="Embed" ProgID="MDLDrawOLE.MDLDrawObject.1" ShapeID="_x0000_i1099" DrawAspect="Content" ObjectID="_1555580291" r:id="rId15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F63FD" w:rsidRPr="00B01A68" w:rsidRDefault="00D8358D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3/c3-1-5-2-4/h1H,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F63FD" w:rsidRPr="00B01A68" w:rsidRDefault="00CF63FD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F63FD" w:rsidRPr="00B01A68" w:rsidRDefault="00D8358D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OCH2OCO</w:t>
            </w:r>
          </w:p>
        </w:tc>
        <w:tc>
          <w:tcPr>
            <w:tcW w:w="0" w:type="auto"/>
            <w:vAlign w:val="center"/>
          </w:tcPr>
          <w:p w:rsidR="00CF63FD" w:rsidRPr="00B01A68" w:rsidRDefault="00D8358D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3</w:t>
            </w:r>
          </w:p>
        </w:tc>
        <w:tc>
          <w:tcPr>
            <w:tcW w:w="0" w:type="auto"/>
            <w:vAlign w:val="center"/>
          </w:tcPr>
          <w:p w:rsidR="00CF63FD" w:rsidRPr="00B01A68" w:rsidRDefault="00D8358D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70" w:dyaOrig="480">
                <v:shape id="_x0000_i1100" type="#_x0000_t75" style="width:58.5pt;height:24pt" o:ole="">
                  <v:imagedata r:id="rId156" o:title=""/>
                </v:shape>
                <o:OLEObject Type="Embed" ProgID="MDLDrawOLE.MDLDrawObject.1" ShapeID="_x0000_i1100" DrawAspect="Content" ObjectID="_1555580292" r:id="rId15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F63FD" w:rsidRPr="00B01A68" w:rsidRDefault="00D8358D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3/c3-1-5-2-4/h3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CF63FD" w:rsidRPr="00B01A68" w:rsidRDefault="00CF63FD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CF63FD" w:rsidRPr="00B01A68" w:rsidRDefault="003F6932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CHO</w:t>
            </w:r>
          </w:p>
        </w:tc>
        <w:tc>
          <w:tcPr>
            <w:tcW w:w="0" w:type="auto"/>
            <w:vAlign w:val="center"/>
          </w:tcPr>
          <w:p w:rsidR="00CF63FD" w:rsidRPr="00B01A68" w:rsidRDefault="003F6932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4O2</w:t>
            </w:r>
          </w:p>
        </w:tc>
        <w:tc>
          <w:tcPr>
            <w:tcW w:w="0" w:type="auto"/>
            <w:vAlign w:val="center"/>
          </w:tcPr>
          <w:p w:rsidR="00CF63FD" w:rsidRPr="00B01A68" w:rsidRDefault="00201910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375">
                <v:shape id="_x0000_i1101" type="#_x0000_t75" style="width:51pt;height:19pt" o:ole="">
                  <v:imagedata r:id="rId158" o:title=""/>
                </v:shape>
                <o:OLEObject Type="Embed" ProgID="MDLDrawOLE.MDLDrawObject.1" ShapeID="_x0000_i1101" DrawAspect="Content" ObjectID="_1555580293" r:id="rId15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CF63FD" w:rsidRPr="00B01A68" w:rsidRDefault="003F6932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4O2/c1-4-2-3/h2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201910" w:rsidRPr="00B01A68" w:rsidRDefault="00201910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201910" w:rsidRPr="00B01A68" w:rsidRDefault="00201910" w:rsidP="0020191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OCO</w:t>
            </w:r>
          </w:p>
        </w:tc>
        <w:tc>
          <w:tcPr>
            <w:tcW w:w="0" w:type="auto"/>
            <w:vAlign w:val="center"/>
          </w:tcPr>
          <w:p w:rsidR="00201910" w:rsidRPr="00B01A68" w:rsidRDefault="00201910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2</w:t>
            </w:r>
          </w:p>
        </w:tc>
        <w:tc>
          <w:tcPr>
            <w:tcW w:w="0" w:type="auto"/>
            <w:vAlign w:val="center"/>
          </w:tcPr>
          <w:p w:rsidR="00201910" w:rsidRPr="00B01A68" w:rsidRDefault="00201910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465">
                <v:shape id="_x0000_i1102" type="#_x0000_t75" style="width:51pt;height:23.5pt" o:ole="">
                  <v:imagedata r:id="rId160" o:title=""/>
                </v:shape>
                <o:OLEObject Type="Embed" ProgID="MDLDrawOLE.MDLDrawObject.1" ShapeID="_x0000_i1102" DrawAspect="Content" ObjectID="_1555580294" r:id="rId16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201910" w:rsidRPr="00B01A68" w:rsidRDefault="00201910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2/c1-4-2-3/h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201910" w:rsidRPr="00B01A68" w:rsidRDefault="00201910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201910" w:rsidRPr="00B01A68" w:rsidRDefault="00201910" w:rsidP="0020191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OCHO</w:t>
            </w:r>
          </w:p>
        </w:tc>
        <w:tc>
          <w:tcPr>
            <w:tcW w:w="0" w:type="auto"/>
            <w:vAlign w:val="center"/>
          </w:tcPr>
          <w:p w:rsidR="00201910" w:rsidRPr="00B01A68" w:rsidRDefault="00201910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2</w:t>
            </w:r>
          </w:p>
        </w:tc>
        <w:tc>
          <w:tcPr>
            <w:tcW w:w="0" w:type="auto"/>
            <w:vAlign w:val="center"/>
          </w:tcPr>
          <w:p w:rsidR="00201910" w:rsidRPr="00B01A68" w:rsidRDefault="00201910" w:rsidP="009E22C0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10" w:dyaOrig="450">
                <v:shape id="_x0000_i1103" type="#_x0000_t75" style="width:55.5pt;height:22.5pt" o:ole="">
                  <v:imagedata r:id="rId162" o:title=""/>
                </v:shape>
                <o:OLEObject Type="Embed" ProgID="MDLDrawOLE.MDLDrawObject.1" ShapeID="_x0000_i1103" DrawAspect="Content" ObjectID="_1555580295" r:id="rId16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201910" w:rsidRPr="00B01A68" w:rsidRDefault="00201910" w:rsidP="009E22C0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3O2/c1-4-2-3/h2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201910" w:rsidRPr="00B01A68" w:rsidRDefault="00201910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201910" w:rsidRPr="00B01A68" w:rsidRDefault="0007334B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e</w:t>
            </w:r>
          </w:p>
        </w:tc>
        <w:tc>
          <w:tcPr>
            <w:tcW w:w="0" w:type="auto"/>
            <w:vAlign w:val="center"/>
          </w:tcPr>
          <w:p w:rsidR="00201910" w:rsidRPr="00B01A68" w:rsidRDefault="0007334B" w:rsidP="00900BF0">
            <w:pPr>
              <w:tabs>
                <w:tab w:val="left" w:pos="682"/>
              </w:tabs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e</w:t>
            </w:r>
          </w:p>
        </w:tc>
        <w:tc>
          <w:tcPr>
            <w:tcW w:w="0" w:type="auto"/>
            <w:vAlign w:val="center"/>
          </w:tcPr>
          <w:p w:rsidR="00201910" w:rsidRPr="00B01A68" w:rsidRDefault="0007334B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300" w:dyaOrig="225">
                <v:shape id="_x0000_i1104" type="#_x0000_t75" style="width:15pt;height:11.5pt" o:ole="">
                  <v:imagedata r:id="rId164" o:title=""/>
                </v:shape>
                <o:OLEObject Type="Embed" ProgID="MDLDrawOLE.MDLDrawObject.1" ShapeID="_x0000_i1104" DrawAspect="Content" ObjectID="_1555580296" r:id="rId16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201910" w:rsidRPr="00B01A68" w:rsidRDefault="0007334B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He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201910" w:rsidRPr="00B01A68" w:rsidRDefault="00201910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201910" w:rsidRPr="00B01A68" w:rsidRDefault="005B6D1E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8</w:t>
            </w:r>
          </w:p>
        </w:tc>
        <w:tc>
          <w:tcPr>
            <w:tcW w:w="0" w:type="auto"/>
            <w:vAlign w:val="center"/>
          </w:tcPr>
          <w:p w:rsidR="00201910" w:rsidRPr="00B01A68" w:rsidRDefault="005B6D1E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8</w:t>
            </w:r>
          </w:p>
        </w:tc>
        <w:tc>
          <w:tcPr>
            <w:tcW w:w="0" w:type="auto"/>
            <w:vAlign w:val="center"/>
          </w:tcPr>
          <w:p w:rsidR="00201910" w:rsidRPr="00B01A68" w:rsidRDefault="00B2422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390">
                <v:shape id="_x0000_i1105" type="#_x0000_t75" style="width:50.5pt;height:19.5pt" o:ole="">
                  <v:imagedata r:id="rId166" o:title=""/>
                </v:shape>
                <o:OLEObject Type="Embed" ProgID="MDLDrawOLE.MDLDrawObject.1" ShapeID="_x0000_i1105" DrawAspect="Content" ObjectID="_1555580297" r:id="rId16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201910" w:rsidRPr="00B01A68" w:rsidRDefault="005B6D1E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8/c1-3-2/h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201910" w:rsidRPr="00B01A68" w:rsidRDefault="00201910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201910" w:rsidRPr="00B01A68" w:rsidRDefault="00B24222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7</w:t>
            </w:r>
          </w:p>
        </w:tc>
        <w:tc>
          <w:tcPr>
            <w:tcW w:w="0" w:type="auto"/>
            <w:vAlign w:val="center"/>
          </w:tcPr>
          <w:p w:rsidR="00201910" w:rsidRPr="00B01A68" w:rsidRDefault="00B24222" w:rsidP="00CF63FD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</w:t>
            </w:r>
          </w:p>
        </w:tc>
        <w:tc>
          <w:tcPr>
            <w:tcW w:w="0" w:type="auto"/>
            <w:vAlign w:val="center"/>
          </w:tcPr>
          <w:p w:rsidR="00201910" w:rsidRPr="00B01A68" w:rsidRDefault="00B24222" w:rsidP="00F57045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495">
                <v:shape id="_x0000_i1106" type="#_x0000_t75" style="width:50.5pt;height:25pt" o:ole="">
                  <v:imagedata r:id="rId168" o:title=""/>
                </v:shape>
                <o:OLEObject Type="Embed" ProgID="MDLDrawOLE.MDLDrawObject.1" ShapeID="_x0000_i1106" DrawAspect="Content" ObjectID="_1555580298" r:id="rId16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201910" w:rsidRPr="00B01A68" w:rsidRDefault="00B24222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/c1-3-2/h3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24222" w:rsidRPr="00B01A68" w:rsidRDefault="00B24222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24222" w:rsidRPr="00B01A68" w:rsidRDefault="00B24222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3H7</w:t>
            </w:r>
          </w:p>
        </w:tc>
        <w:tc>
          <w:tcPr>
            <w:tcW w:w="0" w:type="auto"/>
            <w:vAlign w:val="center"/>
          </w:tcPr>
          <w:p w:rsidR="00B24222" w:rsidRPr="00B01A68" w:rsidRDefault="00B24222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</w:t>
            </w:r>
          </w:p>
        </w:tc>
        <w:tc>
          <w:tcPr>
            <w:tcW w:w="0" w:type="auto"/>
            <w:vAlign w:val="center"/>
          </w:tcPr>
          <w:p w:rsidR="00B24222" w:rsidRPr="00B01A68" w:rsidRDefault="00B24222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450">
                <v:shape id="_x0000_i1107" type="#_x0000_t75" style="width:50.5pt;height:22.5pt" o:ole="">
                  <v:imagedata r:id="rId170" o:title=""/>
                </v:shape>
                <o:OLEObject Type="Embed" ProgID="MDLDrawOLE.MDLDrawObject.1" ShapeID="_x0000_i1107" DrawAspect="Content" ObjectID="_1555580299" r:id="rId17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24222" w:rsidRPr="00B01A68" w:rsidRDefault="00B24222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/c1-3-2/h1,3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24222" w:rsidRPr="00B01A68" w:rsidRDefault="00B24222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24222" w:rsidRPr="00B01A68" w:rsidRDefault="00B24222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</w:t>
            </w:r>
          </w:p>
        </w:tc>
        <w:tc>
          <w:tcPr>
            <w:tcW w:w="0" w:type="auto"/>
            <w:vAlign w:val="center"/>
          </w:tcPr>
          <w:p w:rsidR="00B24222" w:rsidRPr="00B01A68" w:rsidRDefault="00B24222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</w:t>
            </w:r>
          </w:p>
        </w:tc>
        <w:tc>
          <w:tcPr>
            <w:tcW w:w="0" w:type="auto"/>
            <w:vAlign w:val="center"/>
          </w:tcPr>
          <w:p w:rsidR="00B24222" w:rsidRPr="00B01A68" w:rsidRDefault="009E22C0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405">
                <v:shape id="_x0000_i1108" type="#_x0000_t75" style="width:50.5pt;height:20.5pt" o:ole="">
                  <v:imagedata r:id="rId172" o:title=""/>
                </v:shape>
                <o:OLEObject Type="Embed" ProgID="MDLDrawOLE.MDLDrawObject.1" ShapeID="_x0000_i1108" DrawAspect="Content" ObjectID="_1555580300" r:id="rId17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24222" w:rsidRPr="00B01A68" w:rsidRDefault="009E22C0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/c1-3-2/h3H,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24222" w:rsidRPr="00B01A68" w:rsidRDefault="00B24222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24222" w:rsidRPr="00B01A68" w:rsidRDefault="009E22C0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-A</w:t>
            </w:r>
          </w:p>
        </w:tc>
        <w:tc>
          <w:tcPr>
            <w:tcW w:w="0" w:type="auto"/>
            <w:vAlign w:val="center"/>
          </w:tcPr>
          <w:p w:rsidR="00B24222" w:rsidRPr="00B01A68" w:rsidRDefault="007328C6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</w:t>
            </w:r>
          </w:p>
        </w:tc>
        <w:tc>
          <w:tcPr>
            <w:tcW w:w="0" w:type="auto"/>
            <w:vAlign w:val="center"/>
          </w:tcPr>
          <w:p w:rsidR="00B24222" w:rsidRPr="00B01A68" w:rsidRDefault="007328C6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465">
                <v:shape id="_x0000_i1109" type="#_x0000_t75" style="width:50.5pt;height:23.5pt" o:ole="">
                  <v:imagedata r:id="rId174" o:title=""/>
                </v:shape>
                <o:OLEObject Type="Embed" ProgID="MDLDrawOLE.MDLDrawObject.1" ShapeID="_x0000_i1109" DrawAspect="Content" ObjectID="_1555580301" r:id="rId17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24222" w:rsidRPr="00B01A68" w:rsidRDefault="007328C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/c1-3-2/h3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24222" w:rsidRPr="00B01A68" w:rsidRDefault="00B24222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24222" w:rsidRPr="00B01A68" w:rsidRDefault="009E22C0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-S</w:t>
            </w:r>
          </w:p>
        </w:tc>
        <w:tc>
          <w:tcPr>
            <w:tcW w:w="0" w:type="auto"/>
            <w:vAlign w:val="center"/>
          </w:tcPr>
          <w:p w:rsidR="00B24222" w:rsidRPr="00B01A68" w:rsidRDefault="007328C6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</w:t>
            </w:r>
          </w:p>
        </w:tc>
        <w:tc>
          <w:tcPr>
            <w:tcW w:w="0" w:type="auto"/>
            <w:vAlign w:val="center"/>
          </w:tcPr>
          <w:p w:rsidR="00B24222" w:rsidRPr="00B01A68" w:rsidRDefault="007328C6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390">
                <v:shape id="_x0000_i1110" type="#_x0000_t75" style="width:50.5pt;height:19.5pt" o:ole="">
                  <v:imagedata r:id="rId176" o:title=""/>
                </v:shape>
                <o:OLEObject Type="Embed" ProgID="MDLDrawOLE.MDLDrawObject.1" ShapeID="_x0000_i1110" DrawAspect="Content" ObjectID="_1555580302" r:id="rId17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24222" w:rsidRPr="00B01A68" w:rsidRDefault="007328C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/c1-3-2/h1,3H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E22C0" w:rsidRPr="00B01A68" w:rsidRDefault="009E22C0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E22C0" w:rsidRPr="00B01A68" w:rsidRDefault="009E22C0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-T</w:t>
            </w:r>
          </w:p>
        </w:tc>
        <w:tc>
          <w:tcPr>
            <w:tcW w:w="0" w:type="auto"/>
            <w:vAlign w:val="center"/>
          </w:tcPr>
          <w:p w:rsidR="009E22C0" w:rsidRPr="00B01A68" w:rsidRDefault="007328C6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</w:t>
            </w:r>
          </w:p>
        </w:tc>
        <w:tc>
          <w:tcPr>
            <w:tcW w:w="0" w:type="auto"/>
            <w:vAlign w:val="center"/>
          </w:tcPr>
          <w:p w:rsidR="009E22C0" w:rsidRPr="00B01A68" w:rsidRDefault="007328C6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510">
                <v:shape id="_x0000_i1111" type="#_x0000_t75" style="width:50.5pt;height:25.5pt" o:ole="">
                  <v:imagedata r:id="rId178" o:title=""/>
                </v:shape>
                <o:OLEObject Type="Embed" ProgID="MDLDrawOLE.MDLDrawObject.1" ShapeID="_x0000_i1111" DrawAspect="Content" ObjectID="_1555580303" r:id="rId17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E22C0" w:rsidRPr="00B01A68" w:rsidRDefault="007328C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/c1-3-2/h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328C6" w:rsidRPr="00B01A68" w:rsidRDefault="007328C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328C6" w:rsidRPr="00B01A68" w:rsidRDefault="007328C6" w:rsidP="007328C6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4-P</w: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4</w: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270">
                <v:shape id="_x0000_i1112" type="#_x0000_t75" style="width:50.5pt;height:13.5pt" o:ole="">
                  <v:imagedata r:id="rId180" o:title=""/>
                </v:shape>
                <o:OLEObject Type="Embed" ProgID="MDLDrawOLE.MDLDrawObject.1" ShapeID="_x0000_i1112" DrawAspect="Content" ObjectID="_1555580304" r:id="rId18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4/c1-3-2/h1H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328C6" w:rsidRPr="00B01A68" w:rsidRDefault="007328C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328C6" w:rsidRPr="00B01A68" w:rsidRDefault="007328C6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4-A</w: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4</w: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80" w:dyaOrig="270">
                <v:shape id="_x0000_i1113" type="#_x0000_t75" style="width:54pt;height:13.5pt" o:ole="">
                  <v:imagedata r:id="rId182" o:title=""/>
                </v:shape>
                <o:OLEObject Type="Embed" ProgID="MDLDrawOLE.MDLDrawObject.1" ShapeID="_x0000_i1113" DrawAspect="Content" ObjectID="_1555580305" r:id="rId18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4/c1-3-2/h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328C6" w:rsidRPr="00B01A68" w:rsidRDefault="007328C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328C6" w:rsidRPr="00B01A68" w:rsidRDefault="007328C6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3</w: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3</w: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40" w:dyaOrig="450">
                <v:shape id="_x0000_i1114" type="#_x0000_t75" style="width:57pt;height:22.5pt" o:ole="">
                  <v:imagedata r:id="rId184" o:title=""/>
                </v:shape>
                <o:OLEObject Type="Embed" ProgID="MDLDrawOLE.MDLDrawObject.1" ShapeID="_x0000_i1114" DrawAspect="Content" ObjectID="_1555580306" r:id="rId18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3/c1-3-2/h1H,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328C6" w:rsidRPr="00B01A68" w:rsidRDefault="007328C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328C6" w:rsidRPr="00B01A68" w:rsidRDefault="007328C6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O</w: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O</w: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40" w:dyaOrig="420">
                <v:shape id="_x0000_i1115" type="#_x0000_t75" style="width:57pt;height:21pt" o:ole="">
                  <v:imagedata r:id="rId186" o:title=""/>
                </v:shape>
                <o:OLEObject Type="Embed" ProgID="MDLDrawOLE.MDLDrawObject.1" ShapeID="_x0000_i1115" DrawAspect="Content" ObjectID="_1555580307" r:id="rId18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328C6" w:rsidRPr="00B01A68" w:rsidRDefault="007328C6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O/c1-2-3-4/h2H,1,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328C6" w:rsidRPr="00B01A68" w:rsidRDefault="007328C6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328C6" w:rsidRPr="00B01A68" w:rsidRDefault="00EE399F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OH1-2</w:t>
            </w:r>
          </w:p>
        </w:tc>
        <w:tc>
          <w:tcPr>
            <w:tcW w:w="0" w:type="auto"/>
            <w:vAlign w:val="center"/>
          </w:tcPr>
          <w:p w:rsidR="007328C6" w:rsidRPr="00B01A68" w:rsidRDefault="00EE399F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2</w:t>
            </w:r>
          </w:p>
        </w:tc>
        <w:tc>
          <w:tcPr>
            <w:tcW w:w="0" w:type="auto"/>
            <w:vAlign w:val="center"/>
          </w:tcPr>
          <w:p w:rsidR="007328C6" w:rsidRPr="00B01A68" w:rsidRDefault="00EE399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390">
                <v:shape id="_x0000_i1116" type="#_x0000_t75" style="width:68.5pt;height:19.5pt" o:ole="">
                  <v:imagedata r:id="rId188" o:title=""/>
                </v:shape>
                <o:OLEObject Type="Embed" ProgID="MDLDrawOLE.MDLDrawObject.1" ShapeID="_x0000_i1116" DrawAspect="Content" ObjectID="_1555580308" r:id="rId18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328C6" w:rsidRPr="00B01A68" w:rsidRDefault="00EE399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2/c1-2-3-5-4/h3-4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EE399F" w:rsidRPr="00B01A68" w:rsidRDefault="00EE399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EE399F" w:rsidRPr="00B01A68" w:rsidRDefault="00EE399F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OH1-3</w: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2</w: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440" w:dyaOrig="390">
                <v:shape id="_x0000_i1117" type="#_x0000_t75" style="width:1in;height:19.5pt" o:ole="">
                  <v:imagedata r:id="rId190" o:title=""/>
                </v:shape>
                <o:OLEObject Type="Embed" ProgID="MDLDrawOLE.MDLDrawObject.1" ShapeID="_x0000_i1117" DrawAspect="Content" ObjectID="_1555580309" r:id="rId19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2/c1-2-3-5-4/h4H,1-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EE399F" w:rsidRPr="00B01A68" w:rsidRDefault="00EE399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EE399F" w:rsidRPr="00B01A68" w:rsidRDefault="00EE399F" w:rsidP="009E22C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OH2-1</w: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2</w: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30" w:dyaOrig="645">
                <v:shape id="_x0000_i1118" type="#_x0000_t75" style="width:61.5pt;height:32.5pt" o:ole="">
                  <v:imagedata r:id="rId192" o:title=""/>
                </v:shape>
                <o:OLEObject Type="Embed" ProgID="MDLDrawOLE.MDLDrawObject.1" ShapeID="_x0000_i1118" DrawAspect="Content" ObjectID="_1555580310" r:id="rId19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2/c1-3(2)5-4/h3-4H,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EE399F" w:rsidRPr="00B01A68" w:rsidRDefault="00EE399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EE399F" w:rsidRPr="00B01A68" w:rsidRDefault="00EE399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OH1-2O2</w: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4</w:t>
            </w:r>
          </w:p>
        </w:tc>
        <w:tc>
          <w:tcPr>
            <w:tcW w:w="0" w:type="auto"/>
            <w:vAlign w:val="center"/>
          </w:tcPr>
          <w:p w:rsidR="00EE399F" w:rsidRPr="00B01A68" w:rsidRDefault="00653334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735">
                <v:shape id="_x0000_i1119" type="#_x0000_t75" style="width:68.5pt;height:37pt" o:ole="">
                  <v:imagedata r:id="rId194" o:title=""/>
                </v:shape>
                <o:OLEObject Type="Embed" ProgID="MDLDrawOLE.MDLDrawObject.1" ShapeID="_x0000_i1119" DrawAspect="Content" ObjectID="_1555580311" r:id="rId19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4/c1-2-3(6-4)7-5/h3-4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EE399F" w:rsidRPr="00B01A68" w:rsidRDefault="00EE399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EE399F" w:rsidRPr="00B01A68" w:rsidRDefault="00EE399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OH1-3O2</w: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653334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4</w:t>
            </w:r>
          </w:p>
        </w:tc>
        <w:tc>
          <w:tcPr>
            <w:tcW w:w="0" w:type="auto"/>
            <w:vAlign w:val="center"/>
          </w:tcPr>
          <w:p w:rsidR="00EE399F" w:rsidRPr="00B01A68" w:rsidRDefault="00653334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85" w:dyaOrig="735">
                <v:shape id="_x0000_i1120" type="#_x0000_t75" style="width:59.5pt;height:37pt" o:ole="">
                  <v:imagedata r:id="rId196" o:title=""/>
                </v:shape>
                <o:OLEObject Type="Embed" ProgID="MDLDrawOLE.MDLDrawObject.1" ShapeID="_x0000_i1120" DrawAspect="Content" ObjectID="_1555580312" r:id="rId19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4/c4-6-2-1-3-7-5/h4H,1-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EE399F" w:rsidRPr="00B01A68" w:rsidRDefault="00EE399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EE399F" w:rsidRPr="00B01A68" w:rsidRDefault="00EE399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OH2-1O2</w: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653334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4</w:t>
            </w:r>
          </w:p>
        </w:tc>
        <w:tc>
          <w:tcPr>
            <w:tcW w:w="0" w:type="auto"/>
            <w:vAlign w:val="center"/>
          </w:tcPr>
          <w:p w:rsidR="00EE399F" w:rsidRPr="00B01A68" w:rsidRDefault="00653334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75" w:dyaOrig="975">
                <v:shape id="_x0000_i1121" type="#_x0000_t75" style="width:49pt;height:49pt" o:ole="">
                  <v:imagedata r:id="rId198" o:title=""/>
                </v:shape>
                <o:OLEObject Type="Embed" ProgID="MDLDrawOLE.MDLDrawObject.1" ShapeID="_x0000_i1121" DrawAspect="Content" ObjectID="_1555580313" r:id="rId19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EE399F" w:rsidRPr="00B01A68" w:rsidRDefault="00EE399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4/c1-3(7-5)2-6-4/h3,5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653334" w:rsidRPr="00B01A68" w:rsidRDefault="00653334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653334" w:rsidRPr="00B01A68" w:rsidRDefault="00653334" w:rsidP="00653334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OH2-2</w:t>
            </w:r>
          </w:p>
        </w:tc>
        <w:tc>
          <w:tcPr>
            <w:tcW w:w="0" w:type="auto"/>
            <w:vAlign w:val="center"/>
          </w:tcPr>
          <w:p w:rsidR="00653334" w:rsidRPr="00B01A68" w:rsidRDefault="00653334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2</w:t>
            </w:r>
          </w:p>
        </w:tc>
        <w:tc>
          <w:tcPr>
            <w:tcW w:w="0" w:type="auto"/>
            <w:vAlign w:val="center"/>
          </w:tcPr>
          <w:p w:rsidR="00653334" w:rsidRPr="00B01A68" w:rsidRDefault="00653334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55" w:dyaOrig="645">
                <v:shape id="_x0000_i1122" type="#_x0000_t75" style="width:58pt;height:32.5pt" o:ole="">
                  <v:imagedata r:id="rId200" o:title=""/>
                </v:shape>
                <o:OLEObject Type="Embed" ProgID="MDLDrawOLE.MDLDrawObject.1" ShapeID="_x0000_i1122" DrawAspect="Content" ObjectID="_1555580314" r:id="rId20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653334" w:rsidRPr="00B01A68" w:rsidRDefault="00653334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2/c1-3(2)5-4/h4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653334" w:rsidRPr="00B01A68" w:rsidRDefault="00653334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653334" w:rsidRPr="00B01A68" w:rsidRDefault="00653334" w:rsidP="00653334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3H7O2H</w:t>
            </w:r>
          </w:p>
        </w:tc>
        <w:tc>
          <w:tcPr>
            <w:tcW w:w="0" w:type="auto"/>
            <w:vAlign w:val="center"/>
          </w:tcPr>
          <w:p w:rsidR="00653334" w:rsidRPr="00B01A68" w:rsidRDefault="00CA323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8O2</w:t>
            </w:r>
          </w:p>
        </w:tc>
        <w:tc>
          <w:tcPr>
            <w:tcW w:w="0" w:type="auto"/>
            <w:vAlign w:val="center"/>
          </w:tcPr>
          <w:p w:rsidR="00653334" w:rsidRPr="00B01A68" w:rsidRDefault="00CA323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390">
                <v:shape id="_x0000_i1123" type="#_x0000_t75" style="width:68.5pt;height:19.5pt" o:ole="">
                  <v:imagedata r:id="rId202" o:title=""/>
                </v:shape>
                <o:OLEObject Type="Embed" ProgID="MDLDrawOLE.MDLDrawObject.1" ShapeID="_x0000_i1123" DrawAspect="Content" ObjectID="_1555580315" r:id="rId20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653334" w:rsidRPr="00B01A68" w:rsidRDefault="00CA323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8O2/c1-2-3-5-4/h4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653334" w:rsidRPr="00B01A68" w:rsidRDefault="00653334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653334" w:rsidRPr="00B01A68" w:rsidRDefault="00653334" w:rsidP="00653334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7O2H</w:t>
            </w:r>
          </w:p>
        </w:tc>
        <w:tc>
          <w:tcPr>
            <w:tcW w:w="0" w:type="auto"/>
            <w:vAlign w:val="center"/>
          </w:tcPr>
          <w:p w:rsidR="00653334" w:rsidRPr="00B01A68" w:rsidRDefault="00CA323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8O2</w:t>
            </w:r>
          </w:p>
        </w:tc>
        <w:tc>
          <w:tcPr>
            <w:tcW w:w="0" w:type="auto"/>
            <w:vAlign w:val="center"/>
          </w:tcPr>
          <w:p w:rsidR="00653334" w:rsidRPr="00B01A68" w:rsidRDefault="00CA323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55" w:dyaOrig="645">
                <v:shape id="_x0000_i1124" type="#_x0000_t75" style="width:58pt;height:32.5pt" o:ole="">
                  <v:imagedata r:id="rId204" o:title=""/>
                </v:shape>
                <o:OLEObject Type="Embed" ProgID="MDLDrawOLE.MDLDrawObject.1" ShapeID="_x0000_i1124" DrawAspect="Content" ObjectID="_1555580316" r:id="rId20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653334" w:rsidRPr="00B01A68" w:rsidRDefault="00CA323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8O2/c1-3(2)5-4/h3-4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653334" w:rsidRPr="00B01A68" w:rsidRDefault="00653334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653334" w:rsidRPr="00B01A68" w:rsidRDefault="00653334" w:rsidP="00653334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3H7O2</w:t>
            </w:r>
          </w:p>
        </w:tc>
        <w:tc>
          <w:tcPr>
            <w:tcW w:w="0" w:type="auto"/>
            <w:vAlign w:val="center"/>
          </w:tcPr>
          <w:p w:rsidR="00653334" w:rsidRPr="00B01A68" w:rsidRDefault="00CA323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2</w:t>
            </w:r>
          </w:p>
        </w:tc>
        <w:tc>
          <w:tcPr>
            <w:tcW w:w="0" w:type="auto"/>
            <w:vAlign w:val="center"/>
          </w:tcPr>
          <w:p w:rsidR="00653334" w:rsidRPr="00B01A68" w:rsidRDefault="00CA323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20" w:dyaOrig="390">
                <v:shape id="_x0000_i1125" type="#_x0000_t75" style="width:66pt;height:19.5pt" o:ole="">
                  <v:imagedata r:id="rId206" o:title=""/>
                </v:shape>
                <o:OLEObject Type="Embed" ProgID="MDLDrawOLE.MDLDrawObject.1" ShapeID="_x0000_i1125" DrawAspect="Content" ObjectID="_1555580317" r:id="rId20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653334" w:rsidRPr="00B01A68" w:rsidRDefault="00CA323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2/c1-2-3-5-4/h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13542" w:rsidRPr="00B01A68" w:rsidRDefault="00B13542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13542" w:rsidRPr="00B01A68" w:rsidRDefault="00B13542" w:rsidP="00653334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7O2</w: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2</w: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10" w:dyaOrig="645">
                <v:shape id="_x0000_i1126" type="#_x0000_t75" style="width:55.5pt;height:32.5pt" o:ole="">
                  <v:imagedata r:id="rId208" o:title=""/>
                </v:shape>
                <o:OLEObject Type="Embed" ProgID="MDLDrawOLE.MDLDrawObject.1" ShapeID="_x0000_i1126" DrawAspect="Content" ObjectID="_1555580318" r:id="rId20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2/c1-3(2)5-4/h3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13542" w:rsidRPr="00B01A68" w:rsidRDefault="00B13542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13542" w:rsidRPr="00B01A68" w:rsidRDefault="00B13542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3H7O</w: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1354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</w: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10" w:dyaOrig="495">
                <v:shape id="_x0000_i1127" type="#_x0000_t75" style="width:55.5pt;height:25pt" o:ole="">
                  <v:imagedata r:id="rId210" o:title=""/>
                </v:shape>
                <o:OLEObject Type="Embed" ProgID="MDLDrawOLE.MDLDrawObject.1" ShapeID="_x0000_i1127" DrawAspect="Content" ObjectID="_1555580319" r:id="rId21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/c1-2-3-4/h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13542" w:rsidRPr="00B01A68" w:rsidRDefault="00B13542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13542" w:rsidRPr="00B01A68" w:rsidRDefault="00B13542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7O</w: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7O</w: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00" w:dyaOrig="645">
                <v:shape id="_x0000_i1128" type="#_x0000_t75" style="width:45pt;height:32.5pt" o:ole="">
                  <v:imagedata r:id="rId212" o:title=""/>
                </v:shape>
                <o:OLEObject Type="Embed" ProgID="MDLDrawOLE.MDLDrawObject.1" ShapeID="_x0000_i1128" DrawAspect="Content" ObjectID="_1555580320" r:id="rId21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/c1-3(2)4/h3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13542" w:rsidRPr="00B01A68" w:rsidRDefault="00B13542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13542" w:rsidRPr="00B01A68" w:rsidRDefault="00B13542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1-2</w: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</w: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70" w:dyaOrig="600">
                <v:shape id="_x0000_i1129" type="#_x0000_t75" style="width:43.5pt;height:30pt" o:ole="">
                  <v:imagedata r:id="rId214" o:title=""/>
                </v:shape>
                <o:OLEObject Type="Embed" ProgID="MDLDrawOLE.MDLDrawObject.1" ShapeID="_x0000_i1129" DrawAspect="Content" ObjectID="_1555580321" r:id="rId21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O/c1-3-2-4-3/h3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B13542" w:rsidRPr="00B01A68" w:rsidRDefault="00B13542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B13542" w:rsidRPr="00B01A68" w:rsidRDefault="00B13542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1-3</w: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</w: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45" w:dyaOrig="735">
                <v:shape id="_x0000_i1130" type="#_x0000_t75" style="width:47.5pt;height:37pt" o:ole="">
                  <v:imagedata r:id="rId216" o:title=""/>
                </v:shape>
                <o:OLEObject Type="Embed" ProgID="MDLDrawOLE.MDLDrawObject.1" ShapeID="_x0000_i1130" DrawAspect="Content" ObjectID="_1555580322" r:id="rId21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B13542" w:rsidRPr="00B01A68" w:rsidRDefault="00B13542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O/c1-2-4-3-1/h1-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1E0C77" w:rsidRPr="00B01A68" w:rsidRDefault="001E0C77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1E0C77" w:rsidRPr="00B01A68" w:rsidRDefault="001E0C77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KET12</w:t>
            </w:r>
          </w:p>
        </w:tc>
        <w:tc>
          <w:tcPr>
            <w:tcW w:w="0" w:type="auto"/>
            <w:vAlign w:val="center"/>
          </w:tcPr>
          <w:p w:rsidR="001E0C77" w:rsidRPr="00B01A68" w:rsidRDefault="001E0C77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3</w:t>
            </w:r>
          </w:p>
        </w:tc>
        <w:tc>
          <w:tcPr>
            <w:tcW w:w="0" w:type="auto"/>
            <w:vAlign w:val="center"/>
          </w:tcPr>
          <w:p w:rsidR="001E0C77" w:rsidRPr="00B01A68" w:rsidRDefault="001E0C77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70" w:dyaOrig="600">
                <v:shape id="_x0000_i1131" type="#_x0000_t75" style="width:58.5pt;height:30pt" o:ole="">
                  <v:imagedata r:id="rId218" o:title=""/>
                </v:shape>
                <o:OLEObject Type="Embed" ProgID="MDLDrawOLE.MDLDrawObject.1" ShapeID="_x0000_i1131" DrawAspect="Content" ObjectID="_1555580323" r:id="rId21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1E0C77" w:rsidRPr="00B01A68" w:rsidRDefault="001E0C77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O3/c1-3(2-4)6-5/h2-3,5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1E0C77" w:rsidRPr="00B01A68" w:rsidRDefault="001E0C77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1E0C77" w:rsidRPr="00B01A68" w:rsidRDefault="001E0C77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KET13</w:t>
            </w:r>
          </w:p>
        </w:tc>
        <w:tc>
          <w:tcPr>
            <w:tcW w:w="0" w:type="auto"/>
            <w:vAlign w:val="center"/>
          </w:tcPr>
          <w:p w:rsidR="001E0C77" w:rsidRPr="00B01A68" w:rsidRDefault="001E0C77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3</w:t>
            </w:r>
          </w:p>
        </w:tc>
        <w:tc>
          <w:tcPr>
            <w:tcW w:w="0" w:type="auto"/>
            <w:vAlign w:val="center"/>
          </w:tcPr>
          <w:p w:rsidR="001E0C77" w:rsidRPr="00B01A68" w:rsidRDefault="001E0C77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80" w:dyaOrig="390">
                <v:shape id="_x0000_i1132" type="#_x0000_t75" style="width:69pt;height:19.5pt" o:ole="">
                  <v:imagedata r:id="rId220" o:title=""/>
                </v:shape>
                <o:OLEObject Type="Embed" ProgID="MDLDrawOLE.MDLDrawObject.1" ShapeID="_x0000_i1132" DrawAspect="Content" ObjectID="_1555580324" r:id="rId22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1E0C77" w:rsidRPr="00B01A68" w:rsidRDefault="001E0C77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O3/c4-2-1-3-6-5/h2,5H,1,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C13B7" w:rsidRPr="00B01A68" w:rsidRDefault="007C13B7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C13B7" w:rsidRPr="00B01A68" w:rsidRDefault="007C13B7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1-2,3OOH</w:t>
            </w:r>
          </w:p>
        </w:tc>
        <w:tc>
          <w:tcPr>
            <w:tcW w:w="0" w:type="auto"/>
            <w:vAlign w:val="center"/>
          </w:tcPr>
          <w:p w:rsidR="007C13B7" w:rsidRPr="00B01A68" w:rsidRDefault="00034BE1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3H7O4</w:t>
            </w:r>
          </w:p>
        </w:tc>
        <w:tc>
          <w:tcPr>
            <w:tcW w:w="0" w:type="auto"/>
            <w:vAlign w:val="center"/>
          </w:tcPr>
          <w:p w:rsidR="007C13B7" w:rsidRPr="00B01A68" w:rsidRDefault="00034BE1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15" w:dyaOrig="780">
                <v:shape id="_x0000_i1133" type="#_x0000_t75" style="width:76pt;height:39pt" o:ole="">
                  <v:imagedata r:id="rId222" o:title=""/>
                </v:shape>
                <o:OLEObject Type="Embed" ProgID="MDLDrawOLE.MDLDrawObject.1" ShapeID="_x0000_i1133" DrawAspect="Content" ObjectID="_1555580325" r:id="rId22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C13B7" w:rsidRPr="00B01A68" w:rsidRDefault="007C13B7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4/c1-3(7-5)2-6-4/h3-5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7C13B7" w:rsidRPr="00B01A68" w:rsidRDefault="007C13B7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7C13B7" w:rsidRPr="00B01A68" w:rsidRDefault="007C13B7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2-1,3OOH</w:t>
            </w:r>
          </w:p>
        </w:tc>
        <w:tc>
          <w:tcPr>
            <w:tcW w:w="0" w:type="auto"/>
            <w:vAlign w:val="center"/>
          </w:tcPr>
          <w:p w:rsidR="007C13B7" w:rsidRPr="00B01A68" w:rsidRDefault="00034BE1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3H7O4</w:t>
            </w:r>
          </w:p>
        </w:tc>
        <w:tc>
          <w:tcPr>
            <w:tcW w:w="0" w:type="auto"/>
            <w:vAlign w:val="center"/>
          </w:tcPr>
          <w:p w:rsidR="007C13B7" w:rsidRPr="00B01A68" w:rsidRDefault="00034BE1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710" w:dyaOrig="465">
                <v:shape id="_x0000_i1134" type="#_x0000_t75" style="width:85.5pt;height:23.5pt" o:ole="">
                  <v:imagedata r:id="rId224" o:title=""/>
                </v:shape>
                <o:OLEObject Type="Embed" ProgID="MDLDrawOLE.MDLDrawObject.1" ShapeID="_x0000_i1134" DrawAspect="Content" ObjectID="_1555580326" r:id="rId22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7C13B7" w:rsidRPr="00B01A68" w:rsidRDefault="007C13B7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4/c4-6-2-1-3-7-5/h1,4-5H,2-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03CE4" w:rsidRPr="00B01A68" w:rsidRDefault="00903CE4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03CE4" w:rsidRPr="00B01A68" w:rsidRDefault="00903CE4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OH</w:t>
            </w:r>
          </w:p>
        </w:tc>
        <w:tc>
          <w:tcPr>
            <w:tcW w:w="0" w:type="auto"/>
            <w:vAlign w:val="center"/>
          </w:tcPr>
          <w:p w:rsidR="00903CE4" w:rsidRPr="00B01A68" w:rsidRDefault="00903CE4" w:rsidP="003D2E12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7O</w:t>
            </w:r>
          </w:p>
        </w:tc>
        <w:tc>
          <w:tcPr>
            <w:tcW w:w="0" w:type="auto"/>
            <w:vAlign w:val="center"/>
          </w:tcPr>
          <w:p w:rsidR="00903CE4" w:rsidRPr="00B01A68" w:rsidRDefault="00903CE4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55" w:dyaOrig="495">
                <v:shape id="_x0000_i1135" type="#_x0000_t75" style="width:58pt;height:25pt" o:ole="">
                  <v:imagedata r:id="rId226" o:title=""/>
                </v:shape>
                <o:OLEObject Type="Embed" ProgID="MDLDrawOLE.MDLDrawObject.1" ShapeID="_x0000_i1135" DrawAspect="Content" ObjectID="_1555580327" r:id="rId22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03CE4" w:rsidRPr="00B01A68" w:rsidRDefault="00903CE4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/c1-2-3-4/h2,4H,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162AF0" w:rsidRPr="00B01A68" w:rsidRDefault="00162AF0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162AF0" w:rsidRPr="00B01A68" w:rsidRDefault="00162AF0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OC3H6O2</w:t>
            </w:r>
          </w:p>
        </w:tc>
        <w:tc>
          <w:tcPr>
            <w:tcW w:w="0" w:type="auto"/>
            <w:vAlign w:val="center"/>
          </w:tcPr>
          <w:p w:rsidR="00162AF0" w:rsidRPr="00B01A68" w:rsidRDefault="00162AF0" w:rsidP="003D2E12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7O3</w:t>
            </w:r>
          </w:p>
        </w:tc>
        <w:tc>
          <w:tcPr>
            <w:tcW w:w="0" w:type="auto"/>
            <w:vAlign w:val="center"/>
          </w:tcPr>
          <w:p w:rsidR="00162AF0" w:rsidRPr="00B01A68" w:rsidRDefault="00CA31BD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41" w:dyaOrig="886">
                <v:shape id="_x0000_i1136" type="#_x0000_t75" style="width:57pt;height:44.5pt" o:ole="">
                  <v:imagedata r:id="rId228" o:title=""/>
                </v:shape>
                <o:OLEObject Type="Embed" ProgID="MDLDrawOLE.MDLDrawObject.1" ShapeID="_x0000_i1136" DrawAspect="Content" ObjectID="_1555580328" r:id="rId22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162AF0" w:rsidRPr="00B01A68" w:rsidRDefault="00162AF0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3/c1-3(2-4)6-5/h3-4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1D069A" w:rsidRPr="00B01A68" w:rsidRDefault="001D069A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1D069A" w:rsidRPr="00B01A68" w:rsidRDefault="001D069A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HCO</w:t>
            </w:r>
          </w:p>
        </w:tc>
        <w:tc>
          <w:tcPr>
            <w:tcW w:w="0" w:type="auto"/>
            <w:vAlign w:val="center"/>
          </w:tcPr>
          <w:p w:rsidR="001D069A" w:rsidRPr="00B01A68" w:rsidRDefault="001D069A" w:rsidP="003D2E12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4O</w:t>
            </w:r>
          </w:p>
        </w:tc>
        <w:tc>
          <w:tcPr>
            <w:tcW w:w="0" w:type="auto"/>
            <w:vAlign w:val="center"/>
          </w:tcPr>
          <w:p w:rsidR="001D069A" w:rsidRPr="00B01A68" w:rsidRDefault="001D069A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50" w:dyaOrig="450">
                <v:shape id="_x0000_i1137" type="#_x0000_t75" style="width:52.5pt;height:22.5pt" o:ole="">
                  <v:imagedata r:id="rId230" o:title=""/>
                </v:shape>
                <o:OLEObject Type="Embed" ProgID="MDLDrawOLE.MDLDrawObject.1" ShapeID="_x0000_i1137" DrawAspect="Content" ObjectID="_1555580329" r:id="rId23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1D069A" w:rsidRPr="00B01A68" w:rsidRDefault="001D069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4O/c1-2-3-4/h2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1D069A" w:rsidRPr="00B01A68" w:rsidRDefault="001D069A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1D069A" w:rsidRPr="00B01A68" w:rsidRDefault="001D069A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AC3H5OOH</w:t>
            </w:r>
          </w:p>
        </w:tc>
        <w:tc>
          <w:tcPr>
            <w:tcW w:w="0" w:type="auto"/>
            <w:vAlign w:val="center"/>
          </w:tcPr>
          <w:p w:rsidR="001D069A" w:rsidRPr="00B01A68" w:rsidRDefault="001D069A" w:rsidP="003D2E12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6O2</w:t>
            </w:r>
          </w:p>
        </w:tc>
        <w:tc>
          <w:tcPr>
            <w:tcW w:w="0" w:type="auto"/>
            <w:vAlign w:val="center"/>
          </w:tcPr>
          <w:p w:rsidR="001D069A" w:rsidRPr="00B01A68" w:rsidRDefault="001D069A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50" w:dyaOrig="420">
                <v:shape id="_x0000_i1138" type="#_x0000_t75" style="width:67.5pt;height:21pt" o:ole="">
                  <v:imagedata r:id="rId232" o:title=""/>
                </v:shape>
                <o:OLEObject Type="Embed" ProgID="MDLDrawOLE.MDLDrawObject.1" ShapeID="_x0000_i1138" DrawAspect="Content" ObjectID="_1555580330" r:id="rId23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1D069A" w:rsidRPr="00B01A68" w:rsidRDefault="001D069A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O2/c1-2-3-5-4/h2,4H,1,3H2</w:t>
            </w:r>
          </w:p>
        </w:tc>
      </w:tr>
      <w:tr w:rsidR="00E102BB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205A6E" w:rsidP="00205A6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CH2</w:t>
            </w:r>
          </w:p>
        </w:tc>
        <w:tc>
          <w:tcPr>
            <w:tcW w:w="1623" w:type="dxa"/>
            <w:vAlign w:val="center"/>
          </w:tcPr>
          <w:p w:rsidR="009A7A5F" w:rsidRPr="00B01A68" w:rsidRDefault="00205A6E" w:rsidP="00205A6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5O</w:t>
            </w:r>
          </w:p>
        </w:tc>
        <w:tc>
          <w:tcPr>
            <w:tcW w:w="0" w:type="auto"/>
            <w:vAlign w:val="center"/>
          </w:tcPr>
          <w:p w:rsidR="009A7A5F" w:rsidRPr="00B01A68" w:rsidRDefault="000F49FC" w:rsidP="00C8352B">
            <w:pPr>
              <w:jc w:val="center"/>
              <w:rPr>
                <w:color w:val="000000" w:themeColor="text1"/>
              </w:rPr>
            </w:pPr>
            <w:r>
              <w:t>[CH2]OC=C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C8352B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3-4-5-2/h3H,1-2,4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O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2H4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40" w:dyaOrig="420">
                <v:shape id="_x0000_i1139" type="#_x0000_t75" style="width:57pt;height:21pt" o:ole="">
                  <v:imagedata r:id="rId234" o:title=""/>
                </v:shape>
                <o:OLEObject Type="Embed" ProgID="MDLDrawOLE.MDLDrawObject.1" ShapeID="_x0000_i1139" DrawAspect="Content" ObjectID="_1555580331" r:id="rId23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4O2/c1-2-4-3/h2-3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C3H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690" w:dyaOrig="600">
                <v:shape id="_x0000_i1140" type="#_x0000_t75" style="width:34.5pt;height:30pt" o:ole="">
                  <v:imagedata r:id="rId236" o:title=""/>
                </v:shape>
                <o:OLEObject Type="Embed" ProgID="MDLDrawOLE.MDLDrawObject.1" ShapeID="_x0000_i1140" DrawAspect="Content" ObjectID="_1555580332" r:id="rId23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4/c1-2-3-1/h1-2H,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H2CC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2H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645" w:dyaOrig="450">
                <v:shape id="_x0000_i1141" type="#_x0000_t75" style="width:32.5pt;height:22.5pt" o:ole="">
                  <v:imagedata r:id="rId238" o:title=""/>
                </v:shape>
                <o:OLEObject Type="Embed" ProgID="MDLDrawOLE.MDLDrawObject.1" ShapeID="_x0000_i1141" DrawAspect="Content" ObjectID="_1555580333" r:id="rId23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2H2/c1-2/h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10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</w:rPr>
              <w:t>C4H10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390">
                <v:shape id="_x0000_i1142" type="#_x0000_t75" style="width:61pt;height:19.5pt" o:ole="">
                  <v:imagedata r:id="rId240" o:title=""/>
                </v:shape>
                <o:OLEObject Type="Embed" ProgID="MDLDrawOLE.MDLDrawObject.1" ShapeID="_x0000_i1142" DrawAspect="Content" ObjectID="_1555580334" r:id="rId24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10/c1-3-4-2/h3-4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-1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00" w:dyaOrig="420">
                <v:shape id="_x0000_i1143" type="#_x0000_t75" style="width:60pt;height:21pt" o:ole="">
                  <v:imagedata r:id="rId242" o:title=""/>
                </v:shape>
                <o:OLEObject Type="Embed" ProgID="MDLDrawOLE.MDLDrawObject.1" ShapeID="_x0000_i1143" DrawAspect="Content" ObjectID="_1555580335" r:id="rId24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/c1-3-4-2/h3H,1,4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-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390">
                <v:shape id="_x0000_i1144" type="#_x0000_t75" style="width:61pt;height:19.5pt" o:ole="">
                  <v:imagedata r:id="rId244" o:title=""/>
                </v:shape>
                <o:OLEObject Type="Embed" ProgID="MDLDrawOLE.MDLDrawObject.1" ShapeID="_x0000_i1144" DrawAspect="Content" ObjectID="_1555580336" r:id="rId24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/c1-3-4-2/h3-4H,1-2H3/b4-3+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PC4H9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9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570">
                <v:shape id="_x0000_i1145" type="#_x0000_t75" style="width:61pt;height:28.5pt" o:ole="">
                  <v:imagedata r:id="rId246" o:title=""/>
                </v:shape>
                <o:OLEObject Type="Embed" ProgID="MDLDrawOLE.MDLDrawObject.1" ShapeID="_x0000_i1145" DrawAspect="Content" ObjectID="_1555580337" r:id="rId24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/c1-3-4-2/h1,3-4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SC4H9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9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645">
                <v:shape id="_x0000_i1146" type="#_x0000_t75" style="width:61pt;height:32.5pt" o:ole="">
                  <v:imagedata r:id="rId248" o:title=""/>
                </v:shape>
                <o:OLEObject Type="Embed" ProgID="MDLDrawOLE.MDLDrawObject.1" ShapeID="_x0000_i1146" DrawAspect="Content" ObjectID="_1555580338" r:id="rId24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/c1-3-4-2/h3H,4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1-1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30" w:dyaOrig="390">
                <v:shape id="_x0000_i1147" type="#_x0000_t75" style="width:61.5pt;height:19.5pt" o:ole="">
                  <v:imagedata r:id="rId250" o:title=""/>
                </v:shape>
                <o:OLEObject Type="Embed" ProgID="MDLDrawOLE.MDLDrawObject.1" ShapeID="_x0000_i1147" DrawAspect="Content" ObjectID="_1555580339" r:id="rId25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/c1-3-4-2/h1,3H,4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1-2</w:t>
            </w:r>
          </w:p>
        </w:tc>
        <w:tc>
          <w:tcPr>
            <w:tcW w:w="0" w:type="auto"/>
          </w:tcPr>
          <w:p w:rsidR="009A7A5F" w:rsidRPr="00B01A68" w:rsidRDefault="009A7A5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510">
                <v:shape id="_x0000_i1148" type="#_x0000_t75" style="width:61pt;height:25.5pt" o:ole="">
                  <v:imagedata r:id="rId252" o:title=""/>
                </v:shape>
                <o:OLEObject Type="Embed" ProgID="MDLDrawOLE.MDLDrawObject.1" ShapeID="_x0000_i1148" DrawAspect="Content" ObjectID="_1555580340" r:id="rId25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/c1-3-4-2/h1,4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1-3</w:t>
            </w:r>
          </w:p>
        </w:tc>
        <w:tc>
          <w:tcPr>
            <w:tcW w:w="0" w:type="auto"/>
          </w:tcPr>
          <w:p w:rsidR="009A7A5F" w:rsidRPr="00B01A68" w:rsidRDefault="009A7A5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420">
                <v:shape id="_x0000_i1149" type="#_x0000_t75" style="width:61pt;height:21pt" o:ole="">
                  <v:imagedata r:id="rId254" o:title=""/>
                </v:shape>
                <o:OLEObject Type="Embed" ProgID="MDLDrawOLE.MDLDrawObject.1" ShapeID="_x0000_i1149" DrawAspect="Content" ObjectID="_1555580341" r:id="rId25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/c1-3-4-2/h3-4H,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1-4</w:t>
            </w:r>
          </w:p>
        </w:tc>
        <w:tc>
          <w:tcPr>
            <w:tcW w:w="0" w:type="auto"/>
          </w:tcPr>
          <w:p w:rsidR="009A7A5F" w:rsidRPr="00B01A68" w:rsidRDefault="009A7A5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585">
                <v:shape id="_x0000_i1150" type="#_x0000_t75" style="width:61pt;height:29.5pt" o:ole="">
                  <v:imagedata r:id="rId256" o:title=""/>
                </v:shape>
                <o:OLEObject Type="Embed" ProgID="MDLDrawOLE.MDLDrawObject.1" ShapeID="_x0000_i1150" DrawAspect="Content" ObjectID="_1555580342" r:id="rId25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/c1-3-4-2/h3H,1-2,4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A2015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2-2</w:t>
            </w:r>
          </w:p>
        </w:tc>
        <w:tc>
          <w:tcPr>
            <w:tcW w:w="0" w:type="auto"/>
          </w:tcPr>
          <w:p w:rsidR="009A7A5F" w:rsidRPr="00B01A68" w:rsidRDefault="009A7A5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495">
                <v:shape id="_x0000_i1151" type="#_x0000_t75" style="width:61pt;height:25pt" o:ole="">
                  <v:imagedata r:id="rId258" o:title=""/>
                </v:shape>
                <o:OLEObject Type="Embed" ProgID="MDLDrawOLE.MDLDrawObject.1" ShapeID="_x0000_i1151" DrawAspect="Content" ObjectID="_1555580343" r:id="rId25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/c1-3-4-2/h3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6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6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00" w:dyaOrig="435">
                <v:shape id="_x0000_i1152" type="#_x0000_t75" style="width:60pt;height:22pt" o:ole="">
                  <v:imagedata r:id="rId260" o:title=""/>
                </v:shape>
                <o:OLEObject Type="Embed" ProgID="MDLDrawOLE.MDLDrawObject.1" ShapeID="_x0000_i1152" DrawAspect="Content" ObjectID="_1555580344" r:id="rId26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6/c1-3-4-2/h3-4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PC4H9O2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10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75" w:dyaOrig="405">
                <v:shape id="_x0000_i1153" type="#_x0000_t75" style="width:79pt;height:20.5pt" o:ole="">
                  <v:imagedata r:id="rId262" o:title=""/>
                </v:shape>
                <o:OLEObject Type="Embed" ProgID="MDLDrawOLE.MDLDrawObject.1" ShapeID="_x0000_i1153" DrawAspect="Content" ObjectID="_1555580345" r:id="rId26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10O2/c1-2-3-4-6-5/h5H,2-4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SC4H9O2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10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690">
                <v:shape id="_x0000_i1154" type="#_x0000_t75" style="width:61pt;height:34.5pt" o:ole="">
                  <v:imagedata r:id="rId264" o:title=""/>
                </v:shape>
                <o:OLEObject Type="Embed" ProgID="MDLDrawOLE.MDLDrawObject.1" ShapeID="_x0000_i1154" DrawAspect="Content" ObjectID="_1555580346" r:id="rId26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10O2/c1-3-4(2)6-5/h4-5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P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30" w:dyaOrig="495">
                <v:shape id="_x0000_i1155" type="#_x0000_t75" style="width:76.5pt;height:25pt" o:ole="">
                  <v:imagedata r:id="rId266" o:title=""/>
                </v:shape>
                <o:OLEObject Type="Embed" ProgID="MDLDrawOLE.MDLDrawObject.1" ShapeID="_x0000_i1155" DrawAspect="Content" ObjectID="_1555580347" r:id="rId26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2-3-4-6-5/h2-4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D2E1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S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30" w:dyaOrig="495">
                <v:shape id="_x0000_i1156" type="#_x0000_t75" style="width:76.5pt;height:25pt" o:ole="">
                  <v:imagedata r:id="rId268" o:title=""/>
                </v:shape>
                <o:OLEObject Type="Embed" ProgID="MDLDrawOLE.MDLDrawObject.1" ShapeID="_x0000_i1156" DrawAspect="Content" ObjectID="_1555580348" r:id="rId269">
                  <o:FieldCodes>\s</o:FieldCodes>
                </o:OLEObject>
              </w:object>
            </w:r>
            <w:r w:rsidRPr="00B01A68">
              <w:rPr>
                <w:color w:val="000000" w:themeColor="text1"/>
              </w:rPr>
              <w:t>z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3-4(2)6-5/h4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P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20" w:dyaOrig="390">
                <v:shape id="_x0000_i1157" type="#_x0000_t75" style="width:66pt;height:19.5pt" o:ole="">
                  <v:imagedata r:id="rId270" o:title=""/>
                </v:shape>
                <o:OLEObject Type="Embed" ProgID="MDLDrawOLE.MDLDrawObject.1" ShapeID="_x0000_i1157" DrawAspect="Content" ObjectID="_1555580349" r:id="rId27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/c1-2-3-4-5/h2-4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S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615">
                <v:shape id="_x0000_i1158" type="#_x0000_t75" style="width:61pt;height:31pt" o:ole="">
                  <v:imagedata r:id="rId272" o:title=""/>
                </v:shape>
                <o:OLEObject Type="Embed" ProgID="MDLDrawOLE.MDLDrawObject.1" ShapeID="_x0000_i1158" DrawAspect="Content" ObjectID="_1555580350" r:id="rId27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/c1-3-4(2)5/h4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630">
                <v:shape id="_x0000_i1159" type="#_x0000_t75" style="width:61pt;height:31.5pt" o:ole="">
                  <v:imagedata r:id="rId274" o:title=""/>
                </v:shape>
                <o:OLEObject Type="Embed" ProgID="MDLDrawOLE.MDLDrawObject.1" ShapeID="_x0000_i1159" DrawAspect="Content" ObjectID="_1555580351" r:id="rId27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3-4(2)5/h3-4H,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1-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80" w:dyaOrig="570">
                <v:shape id="_x0000_i1160" type="#_x0000_t75" style="width:54pt;height:28.5pt" o:ole="">
                  <v:imagedata r:id="rId276" o:title=""/>
                </v:shape>
                <o:OLEObject Type="Embed" ProgID="MDLDrawOLE.MDLDrawObject.1" ShapeID="_x0000_i1160" DrawAspect="Content" ObjectID="_1555580352" r:id="rId27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/c1-2-4-3-5-4/h4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76B2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1-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70" w:dyaOrig="600">
                <v:shape id="_x0000_i1161" type="#_x0000_t75" style="width:43.5pt;height:30pt" o:ole="">
                  <v:imagedata r:id="rId278" o:title=""/>
                </v:shape>
                <o:OLEObject Type="Embed" ProgID="MDLDrawOLE.MDLDrawObject.1" ShapeID="_x0000_i1161" DrawAspect="Content" ObjectID="_1555580353" r:id="rId27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/c1-4-2-3-5-4/h4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1-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615" w:dyaOrig="615">
                <v:shape id="_x0000_i1162" type="#_x0000_t75" style="width:31pt;height:31pt" o:ole="">
                  <v:imagedata r:id="rId280" o:title=""/>
                </v:shape>
                <o:OLEObject Type="Embed" ProgID="MDLDrawOLE.MDLDrawObject.1" ShapeID="_x0000_i1162" DrawAspect="Content" ObjectID="_1555580354" r:id="rId28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/c1-2-4-5-3-1/h1-4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2-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70" w:dyaOrig="690">
                <v:shape id="_x0000_i1163" type="#_x0000_t75" style="width:58.5pt;height:34.5pt" o:ole="">
                  <v:imagedata r:id="rId282" o:title=""/>
                </v:shape>
                <o:OLEObject Type="Embed" ProgID="MDLDrawOLE.MDLDrawObject.1" ShapeID="_x0000_i1163" DrawAspect="Content" ObjectID="_1555580355" r:id="rId28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/c1-3-4(2)5-3/h3-4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PC4H8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405">
                <v:shape id="_x0000_i1164" type="#_x0000_t75" style="width:68.5pt;height:20.5pt" o:ole="">
                  <v:imagedata r:id="rId284" o:title=""/>
                </v:shape>
                <o:OLEObject Type="Embed" ProgID="MDLDrawOLE.MDLDrawObject.1" ShapeID="_x0000_i1164" DrawAspect="Content" ObjectID="_1555580356" r:id="rId28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/c1-2-3-4-5/h3,5H,2,4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SC4H8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645">
                <v:shape id="_x0000_i1165" type="#_x0000_t75" style="width:61pt;height:32.5pt" o:ole="">
                  <v:imagedata r:id="rId286" o:title=""/>
                </v:shape>
                <o:OLEObject Type="Embed" ProgID="MDLDrawOLE.MDLDrawObject.1" ShapeID="_x0000_i1165" DrawAspect="Content" ObjectID="_1555580357" r:id="rId28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/c1-3-4(2)5/h3-5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H-1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45">
                <v:shape id="_x0000_i1166" type="#_x0000_t75" style="width:68.5pt;height:32.5pt" o:ole="">
                  <v:imagedata r:id="rId288" o:title=""/>
                </v:shape>
                <o:OLEObject Type="Embed" ProgID="MDLDrawOLE.MDLDrawObject.1" ShapeID="_x0000_i1166" DrawAspect="Content" ObjectID="_1555580358" r:id="rId28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3/c1-2-3-4(5)7-6/h4-5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H-2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915">
                <v:shape id="_x0000_i1167" type="#_x0000_t75" style="width:61pt;height:46pt" o:ole="">
                  <v:imagedata r:id="rId290" o:title=""/>
                </v:shape>
                <o:OLEObject Type="Embed" ProgID="MDLDrawOLE.MDLDrawObject.1" ShapeID="_x0000_i1167" DrawAspect="Content" ObjectID="_1555580359" r:id="rId29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3/c1-3(5)4(2)7-6/h3-5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CA323F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1-1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90" w:dyaOrig="480">
                <v:shape id="_x0000_i1168" type="#_x0000_t75" style="width:79.5pt;height:24pt" o:ole="">
                  <v:imagedata r:id="rId292" o:title=""/>
                </v:shape>
                <o:OLEObject Type="Embed" ProgID="MDLDrawOLE.MDLDrawObject.1" ShapeID="_x0000_i1168" DrawAspect="Content" ObjectID="_1555580360" r:id="rId29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2-3-4-6-5/h4-5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E01A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1-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90" w:dyaOrig="390">
                <v:shape id="_x0000_i1169" type="#_x0000_t75" style="width:79.5pt;height:19.5pt" o:ole="">
                  <v:imagedata r:id="rId294" o:title=""/>
                </v:shape>
                <o:OLEObject Type="Embed" ProgID="MDLDrawOLE.MDLDrawObject.1" ShapeID="_x0000_i1169" DrawAspect="Content" ObjectID="_1555580361" r:id="rId29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2-3-4-6-5/h3,5H,2,4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E01A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1-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90" w:dyaOrig="495">
                <v:shape id="_x0000_i1170" type="#_x0000_t75" style="width:79.5pt;height:25pt" o:ole="">
                  <v:imagedata r:id="rId296" o:title=""/>
                </v:shape>
                <o:OLEObject Type="Embed" ProgID="MDLDrawOLE.MDLDrawObject.1" ShapeID="_x0000_i1170" DrawAspect="Content" ObjectID="_1555580362" r:id="rId29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2-3-4-6-5/h2,5H,3-4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E01A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1-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665" w:dyaOrig="390">
                <v:shape id="_x0000_i1171" type="#_x0000_t75" style="width:83.5pt;height:19.5pt" o:ole="">
                  <v:imagedata r:id="rId298" o:title=""/>
                </v:shape>
                <o:OLEObject Type="Embed" ProgID="MDLDrawOLE.MDLDrawObject.1" ShapeID="_x0000_i1171" DrawAspect="Content" ObjectID="_1555580363" r:id="rId29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2-3-4-6-5/h5H,1-4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2-1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780">
                <v:shape id="_x0000_i1172" type="#_x0000_t75" style="width:68.5pt;height:39pt" o:ole="">
                  <v:imagedata r:id="rId300" o:title=""/>
                </v:shape>
                <o:OLEObject Type="Embed" ProgID="MDLDrawOLE.MDLDrawObject.1" ShapeID="_x0000_i1172" DrawAspect="Content" ObjectID="_1555580364" r:id="rId30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3-4(2)6-5/h4-5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2-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00">
                <v:shape id="_x0000_i1173" type="#_x0000_t75" style="width:68.5pt;height:30pt" o:ole="">
                  <v:imagedata r:id="rId302" o:title=""/>
                </v:shape>
                <o:OLEObject Type="Embed" ProgID="MDLDrawOLE.MDLDrawObject.1" ShapeID="_x0000_i1173" DrawAspect="Content" ObjectID="_1555580365" r:id="rId30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3-4(2)6-5/h5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2-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00">
                <v:shape id="_x0000_i1174" type="#_x0000_t75" style="width:68.5pt;height:30pt" o:ole="">
                  <v:imagedata r:id="rId304" o:title=""/>
                </v:shape>
                <o:OLEObject Type="Embed" ProgID="MDLDrawOLE.MDLDrawObject.1" ShapeID="_x0000_i1174" DrawAspect="Content" ObjectID="_1555580366" r:id="rId30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3-4(2)6-5/h3-5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2-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00">
                <v:shape id="_x0000_i1175" type="#_x0000_t75" style="width:68.5pt;height:30pt" o:ole="">
                  <v:imagedata r:id="rId306" o:title=""/>
                </v:shape>
                <o:OLEObject Type="Embed" ProgID="MDLDrawOLE.MDLDrawObject.1" ShapeID="_x0000_i1175" DrawAspect="Content" ObjectID="_1555580367" r:id="rId30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3-4(2)6-5/h4-5H,1,3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1-2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75" w:dyaOrig="825">
                <v:shape id="_x0000_i1176" type="#_x0000_t75" style="width:79pt;height:41.5pt" o:ole="">
                  <v:imagedata r:id="rId308" o:title=""/>
                </v:shape>
                <o:OLEObject Type="Embed" ProgID="MDLDrawOLE.MDLDrawObject.1" ShapeID="_x0000_i1176" DrawAspect="Content" ObjectID="_1555580368" r:id="rId30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2-4(8-6)3-7-5/h4-5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1-3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75" w:dyaOrig="855">
                <v:shape id="_x0000_i1177" type="#_x0000_t75" style="width:79pt;height:43pt" o:ole="">
                  <v:imagedata r:id="rId310" o:title=""/>
                </v:shape>
                <o:OLEObject Type="Embed" ProgID="MDLDrawOLE.MDLDrawObject.1" ShapeID="_x0000_i1177" DrawAspect="Content" ObjectID="_1555580369" r:id="rId31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4(8-6)2-3-7-5/h4-5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1-4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905" w:dyaOrig="360">
                <v:shape id="_x0000_i1178" type="#_x0000_t75" style="width:95.5pt;height:18pt" o:ole="">
                  <v:imagedata r:id="rId312" o:title=""/>
                </v:shape>
                <o:OLEObject Type="Embed" ProgID="MDLDrawOLE.MDLDrawObject.1" ShapeID="_x0000_i1178" DrawAspect="Content" ObjectID="_1555580370" r:id="rId31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5-7-3-1-2-4-8-6/h5H,1-4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2-1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45" w:dyaOrig="735">
                <v:shape id="_x0000_i1179" type="#_x0000_t75" style="width:77.5pt;height:37pt" o:ole="">
                  <v:imagedata r:id="rId314" o:title=""/>
                </v:shape>
                <o:OLEObject Type="Embed" ProgID="MDLDrawOLE.MDLDrawObject.1" ShapeID="_x0000_i1179" DrawAspect="Content" ObjectID="_1555580371" r:id="rId31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2-4(8-6)3-7-5/h4,6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2-3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470" w:dyaOrig="885">
                <v:shape id="_x0000_i1180" type="#_x0000_t75" style="width:73.5pt;height:44.5pt" o:ole="">
                  <v:imagedata r:id="rId316" o:title=""/>
                </v:shape>
                <o:OLEObject Type="Embed" ProgID="MDLDrawOLE.MDLDrawObject.1" ShapeID="_x0000_i1180" DrawAspect="Content" ObjectID="_1555580372" r:id="rId31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3(7-5)4(2)8-6/h3-5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8OOH2-4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85" w:dyaOrig="825">
                <v:shape id="_x0000_i1181" type="#_x0000_t75" style="width:59.5pt;height:41.5pt" o:ole="">
                  <v:imagedata r:id="rId318" o:title=""/>
                </v:shape>
                <o:OLEObject Type="Embed" ProgID="MDLDrawOLE.MDLDrawObject.1" ShapeID="_x0000_i1181" DrawAspect="Content" ObjectID="_1555580373" r:id="rId31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4(8-6)2-3-7-5/h4,6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4KET1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30" w:dyaOrig="720">
                <v:shape id="_x0000_i1182" type="#_x0000_t75" style="width:61.5pt;height:36pt" o:ole="">
                  <v:imagedata r:id="rId320" o:title=""/>
                </v:shape>
                <o:OLEObject Type="Embed" ProgID="MDLDrawOLE.MDLDrawObject.1" ShapeID="_x0000_i1182" DrawAspect="Content" ObjectID="_1555580374" r:id="rId32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3/c1-2-4(3-5)7-6/h3-4,6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4KET1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8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80" w:dyaOrig="675">
                <v:shape id="_x0000_i1183" type="#_x0000_t75" style="width:69pt;height:34pt" o:ole="">
                  <v:imagedata r:id="rId322" o:title=""/>
                </v:shape>
                <o:OLEObject Type="Embed" ProgID="MDLDrawOLE.MDLDrawObject.1" ShapeID="_x0000_i1183" DrawAspect="Content" ObjectID="_1555580375" r:id="rId32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3/c1-4(7-6)2-3-5/h3-4,6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4KET1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8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90" w:dyaOrig="390">
                <v:shape id="_x0000_i1184" type="#_x0000_t75" style="width:79.5pt;height:19.5pt" o:ole="">
                  <v:imagedata r:id="rId324" o:title=""/>
                </v:shape>
                <o:OLEObject Type="Embed" ProgID="MDLDrawOLE.MDLDrawObject.1" ShapeID="_x0000_i1184" DrawAspect="Content" ObjectID="_1555580376" r:id="rId32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3/c5-3-1-2-4-7-6/h3,6H,1-2,4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4KET21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8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575" w:dyaOrig="390">
                <v:shape id="_x0000_i1185" type="#_x0000_t75" style="width:79pt;height:19.5pt" o:ole="">
                  <v:imagedata r:id="rId326" o:title=""/>
                </v:shape>
                <o:OLEObject Type="Embed" ProgID="MDLDrawOLE.MDLDrawObject.1" ShapeID="_x0000_i1185" DrawAspect="Content" ObjectID="_1555580377" r:id="rId32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2/c1-2-3-4-6-5/h2-3,5H,4H2,1H3/b3-2+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4KET2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8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00">
                <v:shape id="_x0000_i1186" type="#_x0000_t75" style="width:68.5pt;height:30pt" o:ole="">
                  <v:imagedata r:id="rId328" o:title=""/>
                </v:shape>
                <o:OLEObject Type="Embed" ProgID="MDLDrawOLE.MDLDrawObject.1" ShapeID="_x0000_i1186" DrawAspect="Content" ObjectID="_1555580378" r:id="rId32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2/c1-3-4(2)6-5/h3,5H,1-2H3/b4-3+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4KET2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8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45">
                <v:shape id="_x0000_i1187" type="#_x0000_t75" style="width:68.5pt;height:32.5pt" o:ole="">
                  <v:imagedata r:id="rId330" o:title=""/>
                </v:shape>
                <o:OLEObject Type="Embed" ProgID="MDLDrawOLE.MDLDrawObject.1" ShapeID="_x0000_i1187" DrawAspect="Content" ObjectID="_1555580379" r:id="rId33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2/c1-2-3-4-6-5/h2-3,5H,4H2,1H3/b3-2-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COCH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600">
                <v:shape id="_x0000_i1188" type="#_x0000_t75" style="width:61pt;height:30pt" o:ole="">
                  <v:imagedata r:id="rId332" o:title=""/>
                </v:shape>
                <o:OLEObject Type="Embed" ProgID="MDLDrawOLE.MDLDrawObject.1" ShapeID="_x0000_i1188" DrawAspect="Content" ObjectID="_1555580380" r:id="rId33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/c1-3-4(2)5/h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6A34A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COCH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780">
                <v:shape id="_x0000_i1189" type="#_x0000_t75" style="width:61pt;height:39pt" o:ole="">
                  <v:imagedata r:id="rId334" o:title=""/>
                </v:shape>
                <o:OLEObject Type="Embed" ProgID="MDLDrawOLE.MDLDrawObject.1" ShapeID="_x0000_i1189" DrawAspect="Content" ObjectID="_1555580381" r:id="rId33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3-4(2)5/h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CH2COCH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05" w:dyaOrig="600">
                <v:shape id="_x0000_i1190" type="#_x0000_t75" style="width:65.5pt;height:30pt" o:ole="">
                  <v:imagedata r:id="rId336" o:title=""/>
                </v:shape>
                <o:OLEObject Type="Embed" ProgID="MDLDrawOLE.MDLDrawObject.1" ShapeID="_x0000_i1190" DrawAspect="Content" ObjectID="_1555580382" r:id="rId33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3-4(2)5/h1,3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HCOCH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EB3E2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705">
                <v:shape id="_x0000_i1191" type="#_x0000_t75" style="width:61pt;height:35.5pt" o:ole="">
                  <v:imagedata r:id="rId338" o:title=""/>
                </v:shape>
                <o:OLEObject Type="Embed" ProgID="MDLDrawOLE.MDLDrawObject.1" ShapeID="_x0000_i1191" DrawAspect="Content" ObjectID="_1555580383" r:id="rId33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3-4(2)5/h3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3COCH3</w:t>
            </w:r>
          </w:p>
        </w:tc>
        <w:tc>
          <w:tcPr>
            <w:tcW w:w="0" w:type="auto"/>
          </w:tcPr>
          <w:p w:rsidR="009A7A5F" w:rsidRPr="00B01A68" w:rsidRDefault="009A7A5F" w:rsidP="00DD2987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6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600">
                <v:shape id="_x0000_i1192" type="#_x0000_t75" style="width:61pt;height:30pt" o:ole="">
                  <v:imagedata r:id="rId340" o:title=""/>
                </v:shape>
                <o:OLEObject Type="Embed" ProgID="MDLDrawOLE.MDLDrawObject.1" ShapeID="_x0000_i1192" DrawAspect="Content" ObjectID="_1555580384" r:id="rId34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6O/c1-3-4(2)5/h3H,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3CHOOCOCH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C57667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7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35" w:dyaOrig="885">
                <v:shape id="_x0000_i1193" type="#_x0000_t75" style="width:67pt;height:44.5pt" o:ole="">
                  <v:imagedata r:id="rId342" o:title=""/>
                </v:shape>
                <o:OLEObject Type="Embed" ProgID="MDLDrawOLE.MDLDrawObject.1" ShapeID="_x0000_i1193" DrawAspect="Content" ObjectID="_1555580385" r:id="rId34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3/c1-3(5)4(2)7-6/h4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CHOOHCOCH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C57667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7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885">
                <v:shape id="_x0000_i1194" type="#_x0000_t75" style="width:68.5pt;height:44.5pt" o:ole="">
                  <v:imagedata r:id="rId344" o:title=""/>
                </v:shape>
                <o:OLEObject Type="Embed" ProgID="MDLDrawOLE.MDLDrawObject.1" ShapeID="_x0000_i1194" DrawAspect="Content" ObjectID="_1555580386" r:id="rId34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3/c1-3(5)4(2)7-6/h4,6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3H7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AD13FC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390">
                <v:shape id="_x0000_i1195" type="#_x0000_t75" style="width:51pt;height:19.5pt" o:ole="">
                  <v:imagedata r:id="rId346" o:title=""/>
                </v:shape>
                <o:OLEObject Type="Embed" ProgID="MDLDrawOLE.MDLDrawObject.1" ShapeID="_x0000_i1195" DrawAspect="Content" ObjectID="_1555580387" r:id="rId34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/c1-2-3-4-5/h4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NC3H7C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AD13FC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30" w:dyaOrig="495">
                <v:shape id="_x0000_i1196" type="#_x0000_t75" style="width:61.5pt;height:25pt" o:ole="">
                  <v:imagedata r:id="rId348" o:title=""/>
                </v:shape>
                <o:OLEObject Type="Embed" ProgID="MDLDrawOLE.MDLDrawObject.1" ShapeID="_x0000_i1196" DrawAspect="Content" ObjectID="_1555580388" r:id="rId34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2-3-4-5/h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CHO-1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AD13FC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20" w:dyaOrig="390">
                <v:shape id="_x0000_i1197" type="#_x0000_t75" style="width:66pt;height:19.5pt" o:ole="">
                  <v:imagedata r:id="rId350" o:title=""/>
                </v:shape>
                <o:OLEObject Type="Embed" ProgID="MDLDrawOLE.MDLDrawObject.1" ShapeID="_x0000_i1197" DrawAspect="Content" ObjectID="_1555580389" r:id="rId35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2-3-4-5/h4H,1-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CHO-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30" w:dyaOrig="495">
                <v:shape id="_x0000_i1198" type="#_x0000_t75" style="width:61.5pt;height:25pt" o:ole="">
                  <v:imagedata r:id="rId352" o:title=""/>
                </v:shape>
                <o:OLEObject Type="Embed" ProgID="MDLDrawOLE.MDLDrawObject.1" ShapeID="_x0000_i1198" DrawAspect="Content" ObjectID="_1555580390" r:id="rId35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2-3-4-5/h2,4H,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6CHO-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30" w:dyaOrig="390">
                <v:shape id="_x0000_i1199" type="#_x0000_t75" style="width:61.5pt;height:19.5pt" o:ole="">
                  <v:imagedata r:id="rId354" o:title=""/>
                </v:shape>
                <o:OLEObject Type="Embed" ProgID="MDLDrawOLE.MDLDrawObject.1" ShapeID="_x0000_i1199" DrawAspect="Content" ObjectID="_1555580391" r:id="rId35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2-3-4-5/h3-4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2H5CHC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6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45" w:dyaOrig="495">
                <v:shape id="_x0000_i1200" type="#_x0000_t75" style="width:62.5pt;height:25pt" o:ole="">
                  <v:imagedata r:id="rId356" o:title=""/>
                </v:shape>
                <o:OLEObject Type="Embed" ProgID="MDLDrawOLE.MDLDrawObject.1" ShapeID="_x0000_i1200" DrawAspect="Content" ObjectID="_1555580392" r:id="rId35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6O/c1-2-3-4-5/h3H,2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SC3H5CHO / CH3CHCH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6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30" w:dyaOrig="390">
                <v:shape id="_x0000_i1201" type="#_x0000_t75" style="width:61.5pt;height:19.5pt" o:ole="">
                  <v:imagedata r:id="rId358" o:title=""/>
                </v:shape>
                <o:OLEObject Type="Embed" ProgID="MDLDrawOLE.MDLDrawObject.1" ShapeID="_x0000_i1201" DrawAspect="Content" ObjectID="_1555580393" r:id="rId35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6O/c1-2-3-4-5/h2-4H,1H3/b3-2+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SC3H5CO / CH3CHCHC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5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30" w:dyaOrig="495">
                <v:shape id="_x0000_i1202" type="#_x0000_t75" style="width:61.5pt;height:25pt" o:ole="">
                  <v:imagedata r:id="rId360" o:title=""/>
                </v:shape>
                <o:OLEObject Type="Embed" ProgID="MDLDrawOLE.MDLDrawObject.1" ShapeID="_x0000_i1202" DrawAspect="Content" ObjectID="_1555580394" r:id="rId36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5O/c1-2-3-4-5/h2-3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H2CH2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5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95" w:dyaOrig="480">
                <v:shape id="_x0000_i1203" type="#_x0000_t75" style="width:55pt;height:24pt" o:ole="">
                  <v:imagedata r:id="rId362" o:title=""/>
                </v:shape>
                <o:OLEObject Type="Embed" ProgID="MDLDrawOLE.MDLDrawObject.1" ShapeID="_x0000_i1203" DrawAspect="Content" ObjectID="_1555580395" r:id="rId36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O/c1-2-3-4/h3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10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10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645">
                <v:shape id="_x0000_i1204" type="#_x0000_t75" style="width:50.5pt;height:32.5pt" o:ole="">
                  <v:imagedata r:id="rId364" o:title=""/>
                </v:shape>
                <o:OLEObject Type="Embed" ProgID="MDLDrawOLE.MDLDrawObject.1" ShapeID="_x0000_i1204" DrawAspect="Content" ObjectID="_1555580396" r:id="rId36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10/c1-4(2)3/h4H,1-3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9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645">
                <v:shape id="_x0000_i1205" type="#_x0000_t75" style="width:50.5pt;height:32.5pt" o:ole="">
                  <v:imagedata r:id="rId366" o:title=""/>
                </v:shape>
                <o:OLEObject Type="Embed" ProgID="MDLDrawOLE.MDLDrawObject.1" ShapeID="_x0000_i1205" DrawAspect="Content" ObjectID="_1555580397" r:id="rId36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/c1-4(2)3/h4H,1H2,2-3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4H9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645">
                <v:shape id="_x0000_i1206" type="#_x0000_t75" style="width:50.5pt;height:32.5pt" o:ole="">
                  <v:imagedata r:id="rId368" o:title=""/>
                </v:shape>
                <o:OLEObject Type="Embed" ProgID="MDLDrawOLE.MDLDrawObject.1" ShapeID="_x0000_i1206" DrawAspect="Content" ObjectID="_1555580398" r:id="rId36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/c1-4(2)3/h1-3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8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645">
                <v:shape id="_x0000_i1207" type="#_x0000_t75" style="width:50.5pt;height:32.5pt" o:ole="">
                  <v:imagedata r:id="rId370" o:title=""/>
                </v:shape>
                <o:OLEObject Type="Embed" ProgID="MDLDrawOLE.MDLDrawObject.1" ShapeID="_x0000_i1207" DrawAspect="Content" ObjectID="_1555580399" r:id="rId37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/c1-4(2)3/h1H2,2-3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7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7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645">
                <v:shape id="_x0000_i1208" type="#_x0000_t75" style="width:50.5pt;height:32.5pt" o:ole="">
                  <v:imagedata r:id="rId372" o:title=""/>
                </v:shape>
                <o:OLEObject Type="Embed" ProgID="MDLDrawOLE.MDLDrawObject.1" ShapeID="_x0000_i1208" DrawAspect="Content" ObjectID="_1555580400" r:id="rId37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/c1-4(2)3/h1-2H2,3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80" w:dyaOrig="810">
                <v:shape id="_x0000_i1209" type="#_x0000_t75" style="width:54pt;height:40.5pt" o:ole="">
                  <v:imagedata r:id="rId374" o:title=""/>
                </v:shape>
                <o:OLEObject Type="Embed" ProgID="MDLDrawOLE.MDLDrawObject.1" ShapeID="_x0000_i1209" DrawAspect="Content" ObjectID="_1555580401" r:id="rId37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4(2,3)6-5/h1-3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20" w:dyaOrig="735">
                <v:shape id="_x0000_i1210" type="#_x0000_t75" style="width:66pt;height:37pt" o:ole="">
                  <v:imagedata r:id="rId376" o:title=""/>
                </v:shape>
                <o:OLEObject Type="Embed" ProgID="MDLDrawOLE.MDLDrawObject.1" ShapeID="_x0000_i1210" DrawAspect="Content" ObjectID="_1555580402" r:id="rId37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4(2)3-6-5/h4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4H8O2H-I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25" w:dyaOrig="795">
                <v:shape id="_x0000_i1211" type="#_x0000_t75" style="width:56.5pt;height:40pt" o:ole="">
                  <v:imagedata r:id="rId378" o:title=""/>
                </v:shape>
                <o:OLEObject Type="Embed" ProgID="MDLDrawOLE.MDLDrawObject.1" ShapeID="_x0000_i1211" DrawAspect="Content" ObjectID="_1555580403" r:id="rId37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4(2,3)6-5/h5H,1H2,2-3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8O2H-I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45">
                <v:shape id="_x0000_i1212" type="#_x0000_t75" style="width:68.5pt;height:32.5pt" o:ole="">
                  <v:imagedata r:id="rId380" o:title=""/>
                </v:shape>
                <o:OLEObject Type="Embed" ProgID="MDLDrawOLE.MDLDrawObject.1" ShapeID="_x0000_i1212" DrawAspect="Content" ObjectID="_1555580404" r:id="rId38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4(2)3-6-5/h4-5H,1,3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8O2H-T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45">
                <v:shape id="_x0000_i1213" type="#_x0000_t75" style="width:68.5pt;height:32.5pt" o:ole="">
                  <v:imagedata r:id="rId382" o:title=""/>
                </v:shape>
                <o:OLEObject Type="Embed" ProgID="MDLDrawOLE.MDLDrawObject.1" ShapeID="_x0000_i1213" DrawAspect="Content" ObjectID="_1555580405" r:id="rId38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2/c1-4(2)3-6-5/h5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00" w:dyaOrig="705">
                <v:shape id="_x0000_i1214" type="#_x0000_t75" style="width:45pt;height:35.5pt" o:ole="">
                  <v:imagedata r:id="rId384" o:title=""/>
                </v:shape>
                <o:OLEObject Type="Embed" ProgID="MDLDrawOLE.MDLDrawObject.1" ShapeID="_x0000_i1214" DrawAspect="Content" ObjectID="_1555580406" r:id="rId38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/c1-4(2)3-5-4/h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25" w:dyaOrig="645">
                <v:shape id="_x0000_i1215" type="#_x0000_t75" style="width:41.5pt;height:32.5pt" o:ole="">
                  <v:imagedata r:id="rId386" o:title=""/>
                </v:shape>
                <o:OLEObject Type="Embed" ProgID="MDLDrawOLE.MDLDrawObject.1" ShapeID="_x0000_i1215" DrawAspect="Content" ObjectID="_1555580407" r:id="rId38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/c1-4-2-3-5-4/h4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10" w:dyaOrig="645">
                <v:shape id="_x0000_i1216" type="#_x0000_t75" style="width:55.5pt;height:32.5pt" o:ole="">
                  <v:imagedata r:id="rId388" o:title=""/>
                </v:shape>
                <o:OLEObject Type="Embed" ProgID="MDLDrawOLE.MDLDrawObject.1" ShapeID="_x0000_i1216" DrawAspect="Content" ObjectID="_1555580408" r:id="rId38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/c1-4(2)3-5/h4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60" w:dyaOrig="765">
                <v:shape id="_x0000_i1217" type="#_x0000_t75" style="width:48pt;height:38.5pt" o:ole="">
                  <v:imagedata r:id="rId390" o:title=""/>
                </v:shape>
                <o:OLEObject Type="Embed" ProgID="MDLDrawOLE.MDLDrawObject.1" ShapeID="_x0000_i1217" DrawAspect="Content" ObjectID="_1555580409" r:id="rId39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/c1-4(2,3)5/h1-3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9O2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10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45">
                <v:shape id="_x0000_i1218" type="#_x0000_t75" style="width:68.5pt;height:32.5pt" o:ole="">
                  <v:imagedata r:id="rId392" o:title=""/>
                </v:shape>
                <o:OLEObject Type="Embed" ProgID="MDLDrawOLE.MDLDrawObject.1" ShapeID="_x0000_i1218" DrawAspect="Content" ObjectID="_1555580410" r:id="rId39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10O2/c1-4(2)3-6-5/h4-5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4H9O2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10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55" w:dyaOrig="645">
                <v:shape id="_x0000_i1219" type="#_x0000_t75" style="width:58pt;height:32.5pt" o:ole="">
                  <v:imagedata r:id="rId394" o:title=""/>
                </v:shape>
                <o:OLEObject Type="Embed" ProgID="MDLDrawOLE.MDLDrawObject.1" ShapeID="_x0000_i1219" DrawAspect="Content" ObjectID="_1555580411" r:id="rId39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10O2/c1-4(2,3)6-5/h5H,1-3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95" w:dyaOrig="645">
                <v:shape id="_x0000_i1220" type="#_x0000_t75" style="width:55pt;height:32.5pt" o:ole="">
                  <v:imagedata r:id="rId396" o:title=""/>
                </v:shape>
                <o:OLEObject Type="Embed" ProgID="MDLDrawOLE.MDLDrawObject.1" ShapeID="_x0000_i1220" DrawAspect="Content" ObjectID="_1555580412" r:id="rId39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4(2)3-5/h1,3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8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645">
                <v:shape id="_x0000_i1221" type="#_x0000_t75" style="width:61pt;height:32.5pt" o:ole="">
                  <v:imagedata r:id="rId398" o:title=""/>
                </v:shape>
                <o:OLEObject Type="Embed" ProgID="MDLDrawOLE.MDLDrawObject.1" ShapeID="_x0000_i1221" DrawAspect="Content" ObjectID="_1555580413" r:id="rId39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/c1-4(2)3-5/h4-5H,1,3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O2C4H8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470" w:dyaOrig="600">
                <v:shape id="_x0000_i1222" type="#_x0000_t75" style="width:73.5pt;height:30pt" o:ole="">
                  <v:imagedata r:id="rId400" o:title=""/>
                </v:shape>
                <o:OLEObject Type="Embed" ProgID="MDLDrawOLE.MDLDrawObject.1" ShapeID="_x0000_i1222" DrawAspect="Content" ObjectID="_1555580414" r:id="rId40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3/c1-4(2-5)3-7-6/h4-5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7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735">
                <v:shape id="_x0000_i1223" type="#_x0000_t75" style="width:50.5pt;height:37pt" o:ole="">
                  <v:imagedata r:id="rId402" o:title=""/>
                </v:shape>
                <o:OLEObject Type="Embed" ProgID="MDLDrawOLE.MDLDrawObject.1" ShapeID="_x0000_i1223" DrawAspect="Content" ObjectID="_1555580415" r:id="rId40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/c1-4(2)3-5/h3-4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3H6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2D30D5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735">
                <v:shape id="_x0000_i1224" type="#_x0000_t75" style="width:50.5pt;height:37pt" o:ole="">
                  <v:imagedata r:id="rId404" o:title=""/>
                </v:shape>
                <o:OLEObject Type="Embed" ProgID="MDLDrawOLE.MDLDrawObject.1" ShapeID="_x0000_i1224" DrawAspect="Content" ObjectID="_1555580416" r:id="rId40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4(2)3-5/h3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7C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2D30D5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735">
                <v:shape id="_x0000_i1225" type="#_x0000_t75" style="width:50.5pt;height:37pt" o:ole="">
                  <v:imagedata r:id="rId406" o:title=""/>
                </v:shape>
                <o:OLEObject Type="Embed" ProgID="MDLDrawOLE.MDLDrawObject.1" ShapeID="_x0000_i1225" DrawAspect="Content" ObjectID="_1555580417" r:id="rId40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4(2)3-5/h4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6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05" w:dyaOrig="735">
                <v:shape id="_x0000_i1226" type="#_x0000_t75" style="width:50.5pt;height:37pt" o:ole="">
                  <v:imagedata r:id="rId408" o:title=""/>
                </v:shape>
                <o:OLEObject Type="Embed" ProgID="MDLDrawOLE.MDLDrawObject.1" ShapeID="_x0000_i1226" DrawAspect="Content" ObjectID="_1555580418" r:id="rId40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4(2)3-5/h3-4H,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4H8OOH-I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470" w:dyaOrig="570">
                <v:shape id="_x0000_i1227" type="#_x0000_t75" style="width:73.5pt;height:28.5pt" o:ole="">
                  <v:imagedata r:id="rId410" o:title=""/>
                </v:shape>
                <o:OLEObject Type="Embed" ProgID="MDLDrawOLE.MDLDrawObject.1" ShapeID="_x0000_i1227" DrawAspect="Content" ObjectID="_1555580419" r:id="rId41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4(2,8-6)3-7-5/h6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8OOH-I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680" w:dyaOrig="600">
                <v:shape id="_x0000_i1228" type="#_x0000_t75" style="width:84pt;height:30pt" o:ole="">
                  <v:imagedata r:id="rId412" o:title=""/>
                </v:shape>
                <o:OLEObject Type="Embed" ProgID="MDLDrawOLE.MDLDrawObject.1" ShapeID="_x0000_i1228" DrawAspect="Content" ObjectID="_1555580420" r:id="rId41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4(2-7-5)3-8-6/h4-5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8OOH-T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470" w:dyaOrig="570">
                <v:shape id="_x0000_i1229" type="#_x0000_t75" style="width:73.5pt;height:28.5pt" o:ole="">
                  <v:imagedata r:id="rId414" o:title=""/>
                </v:shape>
                <o:OLEObject Type="Embed" ProgID="MDLDrawOLE.MDLDrawObject.1" ShapeID="_x0000_i1229" DrawAspect="Content" ObjectID="_1555580421" r:id="rId41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4(2,8-6)3-7-5/h5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KETII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80" w:dyaOrig="600">
                <v:shape id="_x0000_i1230" type="#_x0000_t75" style="width:69pt;height:30pt" o:ole="">
                  <v:imagedata r:id="rId416" o:title=""/>
                </v:shape>
                <o:OLEObject Type="Embed" ProgID="MDLDrawOLE.MDLDrawObject.1" ShapeID="_x0000_i1230" DrawAspect="Content" ObjectID="_1555580422" r:id="rId41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3/c1-4(2-5)3-7-6/h2,4,6H,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KETIT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70" w:dyaOrig="570">
                <v:shape id="_x0000_i1231" type="#_x0000_t75" style="width:58.5pt;height:28.5pt" o:ole="">
                  <v:imagedata r:id="rId418" o:title=""/>
                </v:shape>
                <o:OLEObject Type="Embed" ProgID="MDLDrawOLE.MDLDrawObject.1" ShapeID="_x0000_i1231" DrawAspect="Content" ObjectID="_1555580423" r:id="rId41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3/c1-4(2,3-5)7-6/h3,6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4H7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F03C63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40" w:dyaOrig="645">
                <v:shape id="_x0000_i1232" type="#_x0000_t75" style="width:57pt;height:32.5pt" o:ole="">
                  <v:imagedata r:id="rId420" o:title=""/>
                </v:shape>
                <o:OLEObject Type="Embed" ProgID="MDLDrawOLE.MDLDrawObject.1" ShapeID="_x0000_i1232" DrawAspect="Content" ObjectID="_1555580424" r:id="rId42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/c1-4(2)3-5/h5H,1,3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H4H6OH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98195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15" w:dyaOrig="645">
                <v:shape id="_x0000_i1233" type="#_x0000_t75" style="width:61pt;height:32.5pt" o:ole="">
                  <v:imagedata r:id="rId422" o:title=""/>
                </v:shape>
                <o:OLEObject Type="Embed" ProgID="MDLDrawOLE.MDLDrawObject.1" ShapeID="_x0000_i1233" DrawAspect="Content" ObjectID="_1555580425" r:id="rId42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4(2)3-5/h5H,1-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5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98195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6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645">
                <v:shape id="_x0000_i1234" type="#_x0000_t75" style="width:51pt;height:32.5pt" o:ole="">
                  <v:imagedata r:id="rId424" o:title=""/>
                </v:shape>
                <o:OLEObject Type="Embed" ProgID="MDLDrawOLE.MDLDrawObject.1" ShapeID="_x0000_i1234" DrawAspect="Content" ObjectID="_1555580426" r:id="rId42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6O/c1-4(2)3-5/h3H,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5C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98195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5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645">
                <v:shape id="_x0000_i1235" type="#_x0000_t75" style="width:51pt;height:32.5pt" o:ole="">
                  <v:imagedata r:id="rId426" o:title=""/>
                </v:shape>
                <o:OLEObject Type="Embed" ProgID="MDLDrawOLE.MDLDrawObject.1" ShapeID="_x0000_i1235" DrawAspect="Content" ObjectID="_1555580427" r:id="rId42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5O/c1-4(2)3-5/h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TC3H6OCH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98195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7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645">
                <v:shape id="_x0000_i1236" type="#_x0000_t75" style="width:51pt;height:32.5pt" o:ole="">
                  <v:imagedata r:id="rId428" o:title=""/>
                </v:shape>
                <o:OLEObject Type="Embed" ProgID="MDLDrawOLE.MDLDrawObject.1" ShapeID="_x0000_i1236" DrawAspect="Content" ObjectID="_1555580428" r:id="rId42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2/c1-4(2,6)3-5/h3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IC3H6C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0E30C7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</w:t>
            </w:r>
            <w:r w:rsidR="000E30C7">
              <w:rPr>
                <w:color w:val="000000" w:themeColor="text1"/>
                <w:sz w:val="20"/>
              </w:rPr>
              <w:t>6</w:t>
            </w:r>
            <w:r w:rsidRPr="00B01A68">
              <w:rPr>
                <w:color w:val="000000" w:themeColor="text1"/>
                <w:sz w:val="20"/>
              </w:rPr>
              <w:t>O</w:t>
            </w:r>
          </w:p>
        </w:tc>
        <w:tc>
          <w:tcPr>
            <w:tcW w:w="0" w:type="auto"/>
            <w:vAlign w:val="center"/>
          </w:tcPr>
          <w:p w:rsidR="009A7A5F" w:rsidRPr="00B01A68" w:rsidRDefault="000E30C7" w:rsidP="00B24222">
            <w:pPr>
              <w:jc w:val="center"/>
              <w:rPr>
                <w:color w:val="000000" w:themeColor="text1"/>
              </w:rPr>
            </w:pPr>
            <w:r>
              <w:t>CC(C)=C=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bookmarkStart w:id="0" w:name="OLE_LINK1"/>
            <w:bookmarkStart w:id="1" w:name="OLE_LINK2"/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/c1-4(2)3-5/h4H,1-2H3</w:t>
            </w:r>
            <w:bookmarkEnd w:id="0"/>
            <w:bookmarkEnd w:id="1"/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bookmarkStart w:id="2" w:name="OLE_LINK5"/>
            <w:bookmarkStart w:id="3" w:name="OLE_LINK6"/>
            <w:r w:rsidRPr="00B01A68">
              <w:rPr>
                <w:color w:val="000000" w:themeColor="text1"/>
              </w:rPr>
              <w:t>IC4H7OOH</w:t>
            </w:r>
            <w:bookmarkEnd w:id="2"/>
            <w:bookmarkEnd w:id="3"/>
          </w:p>
        </w:tc>
        <w:tc>
          <w:tcPr>
            <w:tcW w:w="0" w:type="auto"/>
            <w:vAlign w:val="center"/>
          </w:tcPr>
          <w:p w:rsidR="009A7A5F" w:rsidRPr="00B01A68" w:rsidRDefault="009A7A5F" w:rsidP="0098195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65" w:dyaOrig="645">
                <v:shape id="_x0000_i1237" type="#_x0000_t75" style="width:68.5pt;height:32.5pt" o:ole="">
                  <v:imagedata r:id="rId430" o:title=""/>
                </v:shape>
                <o:OLEObject Type="Embed" ProgID="MDLDrawOLE.MDLDrawObject.1" ShapeID="_x0000_i1237" DrawAspect="Content" ObjectID="_1555580429" r:id="rId43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2/c1-4(2)3-6-5/h5H,1,3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bookmarkStart w:id="4" w:name="OLE_LINK7"/>
            <w:bookmarkStart w:id="5" w:name="OLE_LINK8"/>
            <w:r w:rsidRPr="00B01A68">
              <w:rPr>
                <w:color w:val="000000" w:themeColor="text1"/>
              </w:rPr>
              <w:t>TC3H6OHCHO</w:t>
            </w:r>
            <w:bookmarkEnd w:id="4"/>
            <w:bookmarkEnd w:id="5"/>
          </w:p>
        </w:tc>
        <w:tc>
          <w:tcPr>
            <w:tcW w:w="0" w:type="auto"/>
            <w:vAlign w:val="center"/>
          </w:tcPr>
          <w:p w:rsidR="009A7A5F" w:rsidRPr="00B01A68" w:rsidRDefault="009A7A5F" w:rsidP="0098195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4H8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645">
                <v:shape id="_x0000_i1238" type="#_x0000_t75" style="width:51pt;height:32.5pt" o:ole="">
                  <v:imagedata r:id="rId432" o:title=""/>
                </v:shape>
                <o:OLEObject Type="Embed" ProgID="MDLDrawOLE.MDLDrawObject.1" ShapeID="_x0000_i1238" DrawAspect="Content" ObjectID="_1555580430" r:id="rId43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2/c1-4(2,6)3-5/h3,6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A22B5">
            <w:pPr>
              <w:ind w:left="720" w:hanging="720"/>
              <w:rPr>
                <w:color w:val="000000" w:themeColor="text1"/>
              </w:rPr>
            </w:pPr>
            <w:bookmarkStart w:id="6" w:name="OLE_LINK9"/>
            <w:bookmarkStart w:id="7" w:name="OLE_LINK10"/>
            <w:r w:rsidRPr="00B01A68">
              <w:rPr>
                <w:color w:val="000000" w:themeColor="text1"/>
              </w:rPr>
              <w:t>TC3H6OH</w:t>
            </w:r>
            <w:bookmarkEnd w:id="6"/>
            <w:bookmarkEnd w:id="7"/>
          </w:p>
        </w:tc>
        <w:tc>
          <w:tcPr>
            <w:tcW w:w="0" w:type="auto"/>
            <w:vAlign w:val="center"/>
          </w:tcPr>
          <w:p w:rsidR="009A7A5F" w:rsidRPr="00B01A68" w:rsidRDefault="009A7A5F" w:rsidP="0098195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7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85" w:dyaOrig="690">
                <v:shape id="_x0000_i1239" type="#_x0000_t75" style="width:44.5pt;height:34.5pt" o:ole="">
                  <v:imagedata r:id="rId434" o:title=""/>
                </v:shape>
                <o:OLEObject Type="Embed" ProgID="MDLDrawOLE.MDLDrawObject.1" ShapeID="_x0000_i1239" DrawAspect="Content" ObjectID="_1555580431" r:id="rId43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7O/c1-3(2)4/h4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bookmarkStart w:id="8" w:name="OLE_LINK11"/>
            <w:bookmarkStart w:id="9" w:name="OLE_LINK12"/>
            <w:r w:rsidRPr="00B01A68">
              <w:rPr>
                <w:color w:val="000000" w:themeColor="text1"/>
              </w:rPr>
              <w:t>IC3H5OH</w:t>
            </w:r>
            <w:bookmarkEnd w:id="8"/>
            <w:bookmarkEnd w:id="9"/>
          </w:p>
        </w:tc>
        <w:tc>
          <w:tcPr>
            <w:tcW w:w="0" w:type="auto"/>
            <w:vAlign w:val="center"/>
          </w:tcPr>
          <w:p w:rsidR="009A7A5F" w:rsidRPr="00B01A68" w:rsidRDefault="009A7A5F" w:rsidP="0098195E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6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30" w:dyaOrig="645">
                <v:shape id="_x0000_i1240" type="#_x0000_t75" style="width:46.5pt;height:32.5pt" o:ole="">
                  <v:imagedata r:id="rId436" o:title=""/>
                </v:shape>
                <o:OLEObject Type="Embed" ProgID="MDLDrawOLE.MDLDrawObject.1" ShapeID="_x0000_i1240" DrawAspect="Content" ObjectID="_1555580432" r:id="rId43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O/c1-3(2)4/h4H,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3C6D9D" w:rsidRPr="00B01A68" w:rsidRDefault="003C6D9D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3C6D9D" w:rsidRPr="00B01A68" w:rsidRDefault="003C6D9D" w:rsidP="003C643A">
            <w:pPr>
              <w:rPr>
                <w:color w:val="000000" w:themeColor="text1"/>
              </w:rPr>
            </w:pPr>
            <w:bookmarkStart w:id="10" w:name="OLE_LINK13"/>
            <w:bookmarkStart w:id="11" w:name="OLE_LINK14"/>
            <w:r>
              <w:rPr>
                <w:color w:val="000000" w:themeColor="text1"/>
              </w:rPr>
              <w:t>SC3H5OH</w:t>
            </w:r>
            <w:bookmarkEnd w:id="10"/>
            <w:bookmarkEnd w:id="11"/>
          </w:p>
        </w:tc>
        <w:tc>
          <w:tcPr>
            <w:tcW w:w="0" w:type="auto"/>
            <w:vAlign w:val="center"/>
          </w:tcPr>
          <w:p w:rsidR="003C6D9D" w:rsidRPr="00B01A68" w:rsidRDefault="003C6D9D" w:rsidP="0098195E">
            <w:pPr>
              <w:rPr>
                <w:color w:val="000000" w:themeColor="text1"/>
                <w:sz w:val="20"/>
              </w:rPr>
            </w:pPr>
            <w:r>
              <w:rPr>
                <w:color w:val="000000" w:themeColor="text1"/>
                <w:sz w:val="20"/>
              </w:rPr>
              <w:t>C3H6O</w:t>
            </w:r>
          </w:p>
        </w:tc>
        <w:tc>
          <w:tcPr>
            <w:tcW w:w="0" w:type="auto"/>
            <w:vAlign w:val="center"/>
          </w:tcPr>
          <w:p w:rsidR="003C6D9D" w:rsidRPr="00B01A68" w:rsidRDefault="009052C0" w:rsidP="00B24222">
            <w:pPr>
              <w:jc w:val="center"/>
              <w:rPr>
                <w:color w:val="000000" w:themeColor="text1"/>
              </w:rPr>
            </w:pPr>
            <w:r>
              <w:object w:dxaOrig="1915" w:dyaOrig="1226">
                <v:shape id="_x0000_i1241" type="#_x0000_t75" style="width:59.5pt;height:38pt" o:ole="">
                  <v:imagedata r:id="rId438" o:title=""/>
                </v:shape>
                <o:OLEObject Type="Embed" ProgID="ChemDraw.Document.6.0" ShapeID="_x0000_i1241" DrawAspect="Content" ObjectID="_1555580433" r:id="rId439"/>
              </w:object>
            </w:r>
          </w:p>
        </w:tc>
        <w:tc>
          <w:tcPr>
            <w:tcW w:w="0" w:type="auto"/>
            <w:vAlign w:val="center"/>
          </w:tcPr>
          <w:p w:rsidR="003C6D9D" w:rsidRPr="00B01A68" w:rsidRDefault="003C6D9D" w:rsidP="00BE5CD3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bookmarkStart w:id="12" w:name="OLE_LINK15"/>
            <w:bookmarkStart w:id="13" w:name="OLE_LINK16"/>
            <w:r w:rsidRPr="00B01A68">
              <w:rPr>
                <w:color w:val="000000" w:themeColor="text1"/>
              </w:rPr>
              <w:t>TC3H6O2CHO</w:t>
            </w:r>
            <w:bookmarkEnd w:id="12"/>
            <w:bookmarkEnd w:id="13"/>
          </w:p>
        </w:tc>
        <w:tc>
          <w:tcPr>
            <w:tcW w:w="0" w:type="auto"/>
            <w:vAlign w:val="center"/>
          </w:tcPr>
          <w:p w:rsidR="009A7A5F" w:rsidRPr="00B01A68" w:rsidRDefault="009A7A5F" w:rsidP="003A22B5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40" w:dyaOrig="570">
                <v:shape id="_x0000_i1242" type="#_x0000_t75" style="width:57pt;height:28.5pt" o:ole="">
                  <v:imagedata r:id="rId440" o:title=""/>
                </v:shape>
                <o:OLEObject Type="Embed" ProgID="MDLDrawOLE.MDLDrawObject.1" ShapeID="_x0000_i1242" DrawAspect="Content" ObjectID="_1555580434" r:id="rId44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3/c1-4(2,3-5)7-6/h3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bookmarkStart w:id="14" w:name="OLE_LINK17"/>
            <w:bookmarkStart w:id="15" w:name="OLE_LINK18"/>
            <w:r w:rsidRPr="00B01A68">
              <w:rPr>
                <w:color w:val="000000" w:themeColor="text1"/>
              </w:rPr>
              <w:t>TC3H6O2HCO</w:t>
            </w:r>
            <w:bookmarkEnd w:id="14"/>
            <w:bookmarkEnd w:id="15"/>
          </w:p>
        </w:tc>
        <w:tc>
          <w:tcPr>
            <w:tcW w:w="0" w:type="auto"/>
            <w:vAlign w:val="center"/>
          </w:tcPr>
          <w:p w:rsidR="009A7A5F" w:rsidRPr="00B01A68" w:rsidRDefault="009A7A5F" w:rsidP="003A22B5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70" w:dyaOrig="570">
                <v:shape id="_x0000_i1243" type="#_x0000_t75" style="width:58.5pt;height:28.5pt" o:ole="">
                  <v:imagedata r:id="rId442" o:title=""/>
                </v:shape>
                <o:OLEObject Type="Embed" ProgID="MDLDrawOLE.MDLDrawObject.1" ShapeID="_x0000_i1243" DrawAspect="Content" ObjectID="_1555580435" r:id="rId44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3/c1-4(2,3-5)7-6/h6H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bookmarkStart w:id="16" w:name="OLE_LINK19"/>
            <w:bookmarkStart w:id="17" w:name="OLE_LINK20"/>
            <w:r w:rsidRPr="00B01A68">
              <w:rPr>
                <w:color w:val="000000" w:themeColor="text1"/>
              </w:rPr>
              <w:t>IC3H5O2HCHO</w:t>
            </w:r>
            <w:bookmarkEnd w:id="16"/>
            <w:bookmarkEnd w:id="17"/>
          </w:p>
        </w:tc>
        <w:tc>
          <w:tcPr>
            <w:tcW w:w="0" w:type="auto"/>
            <w:vAlign w:val="center"/>
          </w:tcPr>
          <w:p w:rsidR="009A7A5F" w:rsidRPr="00B01A68" w:rsidRDefault="009A7A5F" w:rsidP="003A22B5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7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70" w:dyaOrig="675">
                <v:shape id="_x0000_i1244" type="#_x0000_t75" style="width:58.5pt;height:34pt" o:ole="">
                  <v:imagedata r:id="rId444" o:title=""/>
                </v:shape>
                <o:OLEObject Type="Embed" ProgID="MDLDrawOLE.MDLDrawObject.1" ShapeID="_x0000_i1244" DrawAspect="Content" ObjectID="_1555580436" r:id="rId44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7O3/c1-4(2,3-5)7-6/h3,6H,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bookmarkStart w:id="18" w:name="OLE_LINK21"/>
            <w:bookmarkStart w:id="19" w:name="OLE_LINK22"/>
            <w:r w:rsidRPr="00B01A68">
              <w:rPr>
                <w:color w:val="000000" w:themeColor="text1"/>
              </w:rPr>
              <w:t>CH2CCH2OH</w:t>
            </w:r>
            <w:bookmarkEnd w:id="18"/>
            <w:bookmarkEnd w:id="19"/>
          </w:p>
        </w:tc>
        <w:tc>
          <w:tcPr>
            <w:tcW w:w="0" w:type="auto"/>
            <w:vAlign w:val="center"/>
          </w:tcPr>
          <w:p w:rsidR="009A7A5F" w:rsidRPr="00B01A68" w:rsidRDefault="009A7A5F" w:rsidP="003A22B5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5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25" w:dyaOrig="480">
                <v:shape id="_x0000_i1245" type="#_x0000_t75" style="width:56.5pt;height:24pt" o:ole="">
                  <v:imagedata r:id="rId446" o:title=""/>
                </v:shape>
                <o:OLEObject Type="Embed" ProgID="MDLDrawOLE.MDLDrawObject.1" ShapeID="_x0000_i1245" DrawAspect="Content" ObjectID="_1555580437" r:id="rId44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O/c1-2-3-4/h4H,1,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bookmarkStart w:id="20" w:name="OLE_LINK23"/>
            <w:bookmarkStart w:id="21" w:name="OLE_LINK24"/>
            <w:r w:rsidRPr="00B01A68">
              <w:rPr>
                <w:color w:val="000000" w:themeColor="text1"/>
              </w:rPr>
              <w:t>TC4H8CHO</w:t>
            </w:r>
            <w:bookmarkEnd w:id="20"/>
            <w:bookmarkEnd w:id="21"/>
          </w:p>
        </w:tc>
        <w:tc>
          <w:tcPr>
            <w:tcW w:w="0" w:type="auto"/>
            <w:vAlign w:val="center"/>
          </w:tcPr>
          <w:p w:rsidR="009A7A5F" w:rsidRPr="00B01A68" w:rsidRDefault="009A7A5F" w:rsidP="003A22B5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5H9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750">
                <v:shape id="_x0000_i1246" type="#_x0000_t75" style="width:51pt;height:37.5pt" o:ole="">
                  <v:imagedata r:id="rId448" o:title=""/>
                </v:shape>
                <o:OLEObject Type="Embed" ProgID="MDLDrawOLE.MDLDrawObject.1" ShapeID="_x0000_i1246" DrawAspect="Content" ObjectID="_1555580438" r:id="rId44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5H9O/c1-5(2)3-4-6/h4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bookmarkStart w:id="22" w:name="OLE_LINK25"/>
            <w:bookmarkStart w:id="23" w:name="OLE_LINK26"/>
            <w:r w:rsidRPr="00B01A68">
              <w:rPr>
                <w:color w:val="000000" w:themeColor="text1"/>
              </w:rPr>
              <w:t>O2C4H8CHO</w:t>
            </w:r>
            <w:bookmarkEnd w:id="22"/>
            <w:bookmarkEnd w:id="23"/>
          </w:p>
        </w:tc>
        <w:tc>
          <w:tcPr>
            <w:tcW w:w="0" w:type="auto"/>
            <w:vAlign w:val="center"/>
          </w:tcPr>
          <w:p w:rsidR="009A7A5F" w:rsidRPr="00B01A68" w:rsidRDefault="009A7A5F" w:rsidP="003A22B5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5H9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960">
                <v:shape id="_x0000_i1247" type="#_x0000_t75" style="width:51pt;height:48pt" o:ole="">
                  <v:imagedata r:id="rId450" o:title=""/>
                </v:shape>
                <o:OLEObject Type="Embed" ProgID="MDLDrawOLE.MDLDrawObject.1" ShapeID="_x0000_i1247" DrawAspect="Content" ObjectID="_1555580439" r:id="rId45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5H9O3/c1-5(2,8-7)3-4-6/h4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bookmarkStart w:id="24" w:name="OLE_LINK27"/>
            <w:bookmarkStart w:id="25" w:name="OLE_LINK28"/>
            <w:r w:rsidRPr="00B01A68">
              <w:rPr>
                <w:color w:val="000000" w:themeColor="text1"/>
              </w:rPr>
              <w:t>O2HC4H8CO</w:t>
            </w:r>
            <w:bookmarkEnd w:id="24"/>
            <w:bookmarkEnd w:id="25"/>
          </w:p>
        </w:tc>
        <w:tc>
          <w:tcPr>
            <w:tcW w:w="0" w:type="auto"/>
            <w:vAlign w:val="center"/>
          </w:tcPr>
          <w:p w:rsidR="009A7A5F" w:rsidRPr="00B01A68" w:rsidRDefault="009A7A5F" w:rsidP="003A22B5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5H9O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1065">
                <v:shape id="_x0000_i1248" type="#_x0000_t75" style="width:51pt;height:53.5pt" o:ole="">
                  <v:imagedata r:id="rId452" o:title=""/>
                </v:shape>
                <o:OLEObject Type="Embed" ProgID="MDLDrawOLE.MDLDrawObject.1" ShapeID="_x0000_i1248" DrawAspect="Content" ObjectID="_1555580440" r:id="rId45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5H9O3/c1-5(2,8-7)3-4-6/h7H,3H2,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bookmarkStart w:id="26" w:name="OLE_LINK29"/>
            <w:bookmarkStart w:id="27" w:name="OLE_LINK30"/>
            <w:r w:rsidRPr="00B01A68">
              <w:rPr>
                <w:color w:val="000000" w:themeColor="text1"/>
              </w:rPr>
              <w:t>C3H5OH</w:t>
            </w:r>
            <w:bookmarkEnd w:id="26"/>
            <w:bookmarkEnd w:id="27"/>
          </w:p>
        </w:tc>
        <w:tc>
          <w:tcPr>
            <w:tcW w:w="0" w:type="auto"/>
            <w:vAlign w:val="center"/>
          </w:tcPr>
          <w:p w:rsidR="009A7A5F" w:rsidRPr="00B01A68" w:rsidRDefault="009A7A5F" w:rsidP="003A22B5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3H6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25" w:dyaOrig="480">
                <v:shape id="_x0000_i1249" type="#_x0000_t75" style="width:56.5pt;height:24pt" o:ole="">
                  <v:imagedata r:id="rId454" o:title=""/>
                </v:shape>
                <o:OLEObject Type="Embed" ProgID="MDLDrawOLE.MDLDrawObject.1" ShapeID="_x0000_i1249" DrawAspect="Content" ObjectID="_1555580441" r:id="rId45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6O/c1-2-3-4/h2,4H,1,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bookmarkStart w:id="28" w:name="OLE_LINK31"/>
            <w:bookmarkStart w:id="29" w:name="OLE_LINK32"/>
            <w:r w:rsidRPr="00B01A68">
              <w:rPr>
                <w:color w:val="000000" w:themeColor="text1"/>
              </w:rPr>
              <w:t>TIC4H7Q2-I</w:t>
            </w:r>
            <w:bookmarkEnd w:id="28"/>
            <w:bookmarkEnd w:id="29"/>
          </w:p>
        </w:tc>
        <w:tc>
          <w:tcPr>
            <w:tcW w:w="0" w:type="auto"/>
            <w:vAlign w:val="center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485" w:dyaOrig="675">
                <v:shape id="_x0000_i1250" type="#_x0000_t75" style="width:74.5pt;height:34pt" o:ole="">
                  <v:imagedata r:id="rId456" o:title=""/>
                </v:shape>
                <o:OLEObject Type="Embed" ProgID="MDLDrawOLE.MDLDrawObject.1" ShapeID="_x0000_i1250" DrawAspect="Content" ObjectID="_1555580442" r:id="rId45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4(2,8-6)3-7-5/h5-6H,1,3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bookmarkStart w:id="30" w:name="OLE_LINK33"/>
            <w:bookmarkStart w:id="31" w:name="OLE_LINK34"/>
            <w:r w:rsidRPr="00B01A68">
              <w:rPr>
                <w:color w:val="000000" w:themeColor="text1"/>
              </w:rPr>
              <w:t>IIC4H7Q2-T</w:t>
            </w:r>
            <w:bookmarkEnd w:id="30"/>
            <w:bookmarkEnd w:id="31"/>
          </w:p>
        </w:tc>
        <w:tc>
          <w:tcPr>
            <w:tcW w:w="0" w:type="auto"/>
            <w:vAlign w:val="center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770" w:dyaOrig="630">
                <v:shape id="_x0000_i1251" type="#_x0000_t75" style="width:88.5pt;height:31.5pt" o:ole="">
                  <v:imagedata r:id="rId458" o:title=""/>
                </v:shape>
                <o:OLEObject Type="Embed" ProgID="MDLDrawOLE.MDLDrawObject.1" ShapeID="_x0000_i1251" DrawAspect="Content" ObjectID="_1555580443" r:id="rId45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4(2-7-5)3-8-6/h5-6H,2-3H2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B657F4">
            <w:pPr>
              <w:jc w:val="both"/>
              <w:rPr>
                <w:color w:val="000000" w:themeColor="text1"/>
              </w:rPr>
            </w:pPr>
            <w:bookmarkStart w:id="32" w:name="OLE_LINK35"/>
            <w:bookmarkStart w:id="33" w:name="OLE_LINK36"/>
            <w:r w:rsidRPr="00B01A68">
              <w:rPr>
                <w:color w:val="000000" w:themeColor="text1"/>
              </w:rPr>
              <w:t>IIC4H7Q2-I</w:t>
            </w:r>
            <w:bookmarkEnd w:id="32"/>
            <w:bookmarkEnd w:id="33"/>
          </w:p>
        </w:tc>
        <w:tc>
          <w:tcPr>
            <w:tcW w:w="0" w:type="auto"/>
            <w:vAlign w:val="center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9O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770" w:dyaOrig="810">
                <v:shape id="_x0000_i1252" type="#_x0000_t75" style="width:88.5pt;height:40.5pt" o:ole="">
                  <v:imagedata r:id="rId460" o:title=""/>
                </v:shape>
                <o:OLEObject Type="Embed" ProgID="MDLDrawOLE.MDLDrawObject.1" ShapeID="_x0000_i1252" DrawAspect="Content" ObjectID="_1555580444" r:id="rId46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9O4/c1-4(2-7-5)3-8-6/h4-6H,1-3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bookmarkStart w:id="34" w:name="OLE_LINK37"/>
            <w:bookmarkStart w:id="35" w:name="OLE_LINK38"/>
            <w:r w:rsidRPr="00B01A68">
              <w:rPr>
                <w:color w:val="000000" w:themeColor="text1"/>
              </w:rPr>
              <w:t>CH2O2H</w:t>
            </w:r>
            <w:bookmarkEnd w:id="34"/>
            <w:bookmarkEnd w:id="35"/>
          </w:p>
        </w:tc>
        <w:tc>
          <w:tcPr>
            <w:tcW w:w="0" w:type="auto"/>
            <w:vAlign w:val="center"/>
          </w:tcPr>
          <w:p w:rsidR="009A7A5F" w:rsidRPr="00B01A68" w:rsidRDefault="009A7A5F" w:rsidP="00395511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  <w:sz w:val="20"/>
              </w:rPr>
              <w:t>CH3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75" w:dyaOrig="480">
                <v:shape id="_x0000_i1253" type="#_x0000_t75" style="width:49pt;height:24pt" o:ole="">
                  <v:imagedata r:id="rId462" o:title=""/>
                </v:shape>
                <o:OLEObject Type="Embed" ProgID="MDLDrawOLE.MDLDrawObject.1" ShapeID="_x0000_i1253" DrawAspect="Content" ObjectID="_1555580445" r:id="rId46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H3O2/c1-3-2/h2H,1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3C643A">
            <w:pPr>
              <w:rPr>
                <w:color w:val="000000" w:themeColor="text1"/>
              </w:rPr>
            </w:pPr>
            <w:bookmarkStart w:id="36" w:name="OLE_LINK39"/>
            <w:bookmarkStart w:id="37" w:name="OLE_LINK40"/>
            <w:r w:rsidRPr="00B01A68">
              <w:rPr>
                <w:color w:val="000000" w:themeColor="text1"/>
              </w:rPr>
              <w:t>C4H4</w:t>
            </w:r>
            <w:bookmarkEnd w:id="36"/>
            <w:bookmarkEnd w:id="37"/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</w:rPr>
              <w:t>C4H4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40" w:dyaOrig="480">
                <v:shape id="_x0000_i1254" type="#_x0000_t75" style="width:57pt;height:24pt" o:ole="">
                  <v:imagedata r:id="rId464" o:title=""/>
                </v:shape>
                <o:OLEObject Type="Embed" ProgID="MDLDrawOLE.MDLDrawObject.1" ShapeID="_x0000_i1254" DrawAspect="Content" ObjectID="_1555580446" r:id="rId46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4/c1-3-4-2/h1,4H,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bookmarkStart w:id="38" w:name="OLE_LINK41"/>
            <w:bookmarkStart w:id="39" w:name="OLE_LINK42"/>
            <w:r w:rsidRPr="00B01A68">
              <w:rPr>
                <w:color w:val="000000" w:themeColor="text1"/>
              </w:rPr>
              <w:t>C4H3-I</w:t>
            </w:r>
            <w:bookmarkEnd w:id="38"/>
            <w:bookmarkEnd w:id="39"/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40" w:dyaOrig="480">
                <v:shape id="_x0000_i1255" type="#_x0000_t75" style="width:57pt;height:24pt" o:ole="">
                  <v:imagedata r:id="rId466" o:title=""/>
                </v:shape>
                <o:OLEObject Type="Embed" ProgID="MDLDrawOLE.MDLDrawObject.1" ShapeID="_x0000_i1255" DrawAspect="Content" ObjectID="_1555580447" r:id="rId46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3/c1-3-4-2/h1H,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bookmarkStart w:id="40" w:name="OLE_LINK43"/>
            <w:bookmarkStart w:id="41" w:name="OLE_LINK44"/>
            <w:r w:rsidRPr="00B01A68">
              <w:rPr>
                <w:color w:val="000000" w:themeColor="text1"/>
              </w:rPr>
              <w:t>C4H3-N</w:t>
            </w:r>
            <w:bookmarkEnd w:id="40"/>
            <w:bookmarkEnd w:id="41"/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3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80" w:dyaOrig="555">
                <v:shape id="_x0000_i1256" type="#_x0000_t75" style="width:54pt;height:28pt" o:ole="">
                  <v:imagedata r:id="rId468" o:title=""/>
                </v:shape>
                <o:OLEObject Type="Embed" ProgID="MDLDrawOLE.MDLDrawObject.1" ShapeID="_x0000_i1256" DrawAspect="Content" ObjectID="_1555580448" r:id="rId46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3/c1-3-4-2/h1-3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bookmarkStart w:id="42" w:name="OLE_LINK45"/>
            <w:bookmarkStart w:id="43" w:name="OLE_LINK46"/>
            <w:r w:rsidRPr="00B01A68">
              <w:rPr>
                <w:color w:val="000000" w:themeColor="text1"/>
              </w:rPr>
              <w:t>C4H612</w:t>
            </w:r>
            <w:bookmarkEnd w:id="42"/>
            <w:bookmarkEnd w:id="43"/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6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45" w:dyaOrig="450">
                <v:shape id="_x0000_i1257" type="#_x0000_t75" style="width:62.5pt;height:22.5pt" o:ole="">
                  <v:imagedata r:id="rId470" o:title=""/>
                </v:shape>
                <o:OLEObject Type="Embed" ProgID="MDLDrawOLE.MDLDrawObject.1" ShapeID="_x0000_i1257" DrawAspect="Content" ObjectID="_1555580449" r:id="rId47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6/c1-3-4-2/h4H,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bookmarkStart w:id="44" w:name="OLE_LINK47"/>
            <w:bookmarkStart w:id="45" w:name="OLE_LINK48"/>
            <w:r w:rsidRPr="00B01A68">
              <w:rPr>
                <w:color w:val="000000" w:themeColor="text1"/>
              </w:rPr>
              <w:t>C4H2</w:t>
            </w:r>
            <w:bookmarkEnd w:id="44"/>
            <w:bookmarkEnd w:id="45"/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  <w:sz w:val="20"/>
              </w:rPr>
            </w:pPr>
            <w:r w:rsidRPr="00B01A68">
              <w:rPr>
                <w:color w:val="000000" w:themeColor="text1"/>
              </w:rPr>
              <w:t>C4H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95" w:dyaOrig="375">
                <v:shape id="_x0000_i1258" type="#_x0000_t75" style="width:55pt;height:19pt" o:ole="">
                  <v:imagedata r:id="rId472" o:title=""/>
                </v:shape>
                <o:OLEObject Type="Embed" ProgID="MDLDrawOLE.MDLDrawObject.1" ShapeID="_x0000_i1258" DrawAspect="Content" ObjectID="_1555580450" r:id="rId47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2/c1-3-4-2/h1-2H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bookmarkStart w:id="46" w:name="OLE_LINK49"/>
            <w:bookmarkStart w:id="47" w:name="OLE_LINK50"/>
            <w:r w:rsidRPr="00B01A68">
              <w:rPr>
                <w:color w:val="000000" w:themeColor="text1"/>
              </w:rPr>
              <w:t>C4H5-I</w:t>
            </w:r>
            <w:bookmarkEnd w:id="46"/>
            <w:bookmarkEnd w:id="47"/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5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260" w:dyaOrig="450">
                <v:shape id="_x0000_i1259" type="#_x0000_t75" style="width:63pt;height:22.5pt" o:ole="">
                  <v:imagedata r:id="rId474" o:title=""/>
                </v:shape>
                <o:OLEObject Type="Embed" ProgID="MDLDrawOLE.MDLDrawObject.1" ShapeID="_x0000_i1259" DrawAspect="Content" ObjectID="_1555580451" r:id="rId47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5/c1-3-4-2/h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bookmarkStart w:id="48" w:name="OLE_LINK51"/>
            <w:bookmarkStart w:id="49" w:name="OLE_LINK52"/>
            <w:r w:rsidRPr="00B01A68">
              <w:rPr>
                <w:color w:val="000000" w:themeColor="text1"/>
              </w:rPr>
              <w:t>C4H5-N</w:t>
            </w:r>
            <w:bookmarkEnd w:id="48"/>
            <w:bookmarkEnd w:id="49"/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5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40" w:dyaOrig="420">
                <v:shape id="_x0000_i1260" type="#_x0000_t75" style="width:57pt;height:21pt" o:ole="">
                  <v:imagedata r:id="rId476" o:title=""/>
                </v:shape>
                <o:OLEObject Type="Embed" ProgID="MDLDrawOLE.MDLDrawObject.1" ShapeID="_x0000_i1260" DrawAspect="Content" ObjectID="_1555580452" r:id="rId47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5/c1-3-4-2/h1,3-4H,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bookmarkStart w:id="50" w:name="OLE_LINK53"/>
            <w:bookmarkStart w:id="51" w:name="OLE_LINK54"/>
            <w:bookmarkStart w:id="52" w:name="OLE_LINK68"/>
            <w:r w:rsidRPr="00B01A68">
              <w:rPr>
                <w:color w:val="000000" w:themeColor="text1"/>
              </w:rPr>
              <w:t>C4H6O25</w:t>
            </w:r>
            <w:bookmarkEnd w:id="50"/>
            <w:bookmarkEnd w:id="51"/>
            <w:bookmarkEnd w:id="52"/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</w:p>
        </w:tc>
        <w:tc>
          <w:tcPr>
            <w:tcW w:w="0" w:type="auto"/>
            <w:vAlign w:val="center"/>
          </w:tcPr>
          <w:p w:rsidR="009A7A5F" w:rsidRPr="00B01A68" w:rsidRDefault="00162C57" w:rsidP="00B24222">
            <w:pPr>
              <w:jc w:val="center"/>
              <w:rPr>
                <w:color w:val="000000" w:themeColor="text1"/>
              </w:rPr>
            </w:pPr>
            <w:r w:rsidRPr="00162C57">
              <w:rPr>
                <w:color w:val="000000" w:themeColor="text1"/>
              </w:rPr>
              <w:t>C1=CCOC1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  <w:vAlign w:val="center"/>
          </w:tcPr>
          <w:p w:rsidR="009A7A5F" w:rsidRPr="00B01A68" w:rsidRDefault="009A7A5F" w:rsidP="00DC7DE2">
            <w:pPr>
              <w:rPr>
                <w:color w:val="000000" w:themeColor="text1"/>
              </w:rPr>
            </w:pPr>
            <w:bookmarkStart w:id="53" w:name="OLE_LINK55"/>
            <w:bookmarkStart w:id="54" w:name="OLE_LINK56"/>
            <w:r w:rsidRPr="00B01A68">
              <w:rPr>
                <w:color w:val="000000" w:themeColor="text1"/>
              </w:rPr>
              <w:t>C2H3CHOCH2</w:t>
            </w:r>
            <w:bookmarkEnd w:id="53"/>
            <w:bookmarkEnd w:id="54"/>
          </w:p>
        </w:tc>
        <w:tc>
          <w:tcPr>
            <w:tcW w:w="0" w:type="auto"/>
            <w:vAlign w:val="center"/>
          </w:tcPr>
          <w:p w:rsidR="009A7A5F" w:rsidRPr="00B01A68" w:rsidRDefault="009A7A5F" w:rsidP="00DC7DE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5O</w:t>
            </w:r>
          </w:p>
        </w:tc>
        <w:tc>
          <w:tcPr>
            <w:tcW w:w="0" w:type="auto"/>
            <w:vAlign w:val="center"/>
          </w:tcPr>
          <w:p w:rsidR="009A7A5F" w:rsidRPr="00B01A68" w:rsidRDefault="006A23C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171" w:dyaOrig="870">
                <v:shape id="_x0000_i1261" type="#_x0000_t75" style="width:58.5pt;height:43.5pt" o:ole="">
                  <v:imagedata r:id="rId478" o:title=""/>
                </v:shape>
                <o:OLEObject Type="Embed" ProgID="MDLDrawOLE.MDLDrawObject.1" ShapeID="_x0000_i1261" DrawAspect="Content" ObjectID="_1555580453" r:id="rId47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5O/c1-3-4(2)5/h3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bookmarkStart w:id="55" w:name="OLE_LINK57"/>
            <w:bookmarkStart w:id="56" w:name="OLE_LINK58"/>
            <w:r w:rsidRPr="00B01A68">
              <w:rPr>
                <w:color w:val="000000" w:themeColor="text1"/>
              </w:rPr>
              <w:t>C4H5-2</w:t>
            </w:r>
            <w:bookmarkEnd w:id="55"/>
            <w:bookmarkEnd w:id="56"/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5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20" w:dyaOrig="450">
                <v:shape id="_x0000_i1262" type="#_x0000_t75" style="width:66pt;height:22.5pt" o:ole="">
                  <v:imagedata r:id="rId480" o:title=""/>
                </v:shape>
                <o:OLEObject Type="Embed" ProgID="MDLDrawOLE.MDLDrawObject.1" ShapeID="_x0000_i1262" DrawAspect="Content" ObjectID="_1555580454" r:id="rId48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7C2D36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5/c1-3-4-/h1H2,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bookmarkStart w:id="57" w:name="OLE_LINK59"/>
            <w:bookmarkStart w:id="58" w:name="OLE_LINK60"/>
            <w:r w:rsidRPr="00B01A68">
              <w:rPr>
                <w:color w:val="000000" w:themeColor="text1"/>
              </w:rPr>
              <w:t>C4H6-2</w:t>
            </w:r>
            <w:bookmarkEnd w:id="57"/>
            <w:bookmarkEnd w:id="58"/>
          </w:p>
        </w:tc>
        <w:tc>
          <w:tcPr>
            <w:tcW w:w="0" w:type="auto"/>
            <w:vAlign w:val="center"/>
          </w:tcPr>
          <w:p w:rsidR="009A7A5F" w:rsidRPr="00B01A68" w:rsidRDefault="009A7A5F" w:rsidP="00DC7DE2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6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320" w:dyaOrig="270">
                <v:shape id="_x0000_i1263" type="#_x0000_t75" style="width:66pt;height:13.5pt" o:ole="">
                  <v:imagedata r:id="rId482" o:title=""/>
                </v:shape>
                <o:OLEObject Type="Embed" ProgID="MDLDrawOLE.MDLDrawObject.1" ShapeID="_x0000_i1263" DrawAspect="Content" ObjectID="_1555580455" r:id="rId48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6/c1-3-4-2/h1-2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bookmarkStart w:id="59" w:name="OLE_LINK61"/>
            <w:bookmarkStart w:id="60" w:name="OLE_LINK62"/>
            <w:bookmarkStart w:id="61" w:name="OLE_LINK63"/>
            <w:r w:rsidRPr="00B01A68">
              <w:rPr>
                <w:color w:val="000000" w:themeColor="text1"/>
              </w:rPr>
              <w:t>C4H6O23</w:t>
            </w:r>
            <w:bookmarkEnd w:id="59"/>
            <w:bookmarkEnd w:id="60"/>
            <w:bookmarkEnd w:id="61"/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</w:p>
        </w:tc>
        <w:tc>
          <w:tcPr>
            <w:tcW w:w="0" w:type="auto"/>
            <w:vAlign w:val="center"/>
          </w:tcPr>
          <w:p w:rsidR="009A7A5F" w:rsidRPr="00B01A68" w:rsidRDefault="00162C57" w:rsidP="00B24222">
            <w:pPr>
              <w:jc w:val="center"/>
              <w:rPr>
                <w:color w:val="000000" w:themeColor="text1"/>
              </w:rPr>
            </w:pPr>
            <w:r w:rsidRPr="00162C57">
              <w:rPr>
                <w:color w:val="000000" w:themeColor="text1"/>
              </w:rPr>
              <w:t>C1=COCC1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A96A9F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bookmarkStart w:id="62" w:name="OLE_LINK64"/>
            <w:bookmarkStart w:id="63" w:name="OLE_LINK65"/>
            <w:r w:rsidRPr="00B01A68">
              <w:rPr>
                <w:color w:val="000000" w:themeColor="text1"/>
              </w:rPr>
              <w:t>C4H4O</w:t>
            </w:r>
            <w:bookmarkEnd w:id="62"/>
            <w:bookmarkEnd w:id="63"/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  <w:sz w:val="20"/>
              </w:rPr>
              <w:t>C4H4O</w:t>
            </w:r>
          </w:p>
        </w:tc>
        <w:tc>
          <w:tcPr>
            <w:tcW w:w="0" w:type="auto"/>
            <w:vAlign w:val="center"/>
          </w:tcPr>
          <w:p w:rsidR="009A7A5F" w:rsidRPr="00B01A68" w:rsidRDefault="00B7775A" w:rsidP="00B24222">
            <w:pPr>
              <w:jc w:val="center"/>
              <w:rPr>
                <w:color w:val="000000" w:themeColor="text1"/>
              </w:rPr>
            </w:pPr>
            <w:r>
              <w:t>C1C=COC=1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4O/c1-2-3-4-5/h4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D74D62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bookmarkStart w:id="64" w:name="OLE_LINK66"/>
            <w:bookmarkStart w:id="65" w:name="OLE_LINK67"/>
            <w:r w:rsidRPr="00B01A68">
              <w:rPr>
                <w:color w:val="000000" w:themeColor="text1"/>
              </w:rPr>
              <w:t>H2C4O</w:t>
            </w:r>
            <w:bookmarkEnd w:id="64"/>
            <w:bookmarkEnd w:id="65"/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</w:p>
        </w:tc>
        <w:tc>
          <w:tcPr>
            <w:tcW w:w="0" w:type="auto"/>
            <w:vAlign w:val="center"/>
          </w:tcPr>
          <w:p w:rsidR="009A7A5F" w:rsidRPr="00B01A68" w:rsidRDefault="00162C57" w:rsidP="00B24222">
            <w:pPr>
              <w:jc w:val="center"/>
              <w:rPr>
                <w:color w:val="000000" w:themeColor="text1"/>
              </w:rPr>
            </w:pPr>
            <w:r w:rsidRPr="00162C57">
              <w:rPr>
                <w:color w:val="000000" w:themeColor="text1"/>
              </w:rPr>
              <w:t>C=C=C=C=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D74D62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bookmarkStart w:id="66" w:name="OLE_LINK69"/>
            <w:bookmarkStart w:id="67" w:name="OLE_LINK70"/>
            <w:bookmarkStart w:id="68" w:name="OLE_LINK71"/>
            <w:r w:rsidRPr="00B01A68">
              <w:rPr>
                <w:color w:val="000000" w:themeColor="text1"/>
              </w:rPr>
              <w:t>SC3H4OH</w:t>
            </w:r>
            <w:bookmarkEnd w:id="66"/>
            <w:bookmarkEnd w:id="67"/>
            <w:bookmarkEnd w:id="68"/>
          </w:p>
        </w:tc>
        <w:tc>
          <w:tcPr>
            <w:tcW w:w="0" w:type="auto"/>
            <w:vAlign w:val="center"/>
          </w:tcPr>
          <w:p w:rsidR="009A7A5F" w:rsidRPr="00B01A68" w:rsidRDefault="009A7A5F" w:rsidP="00E721F5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721" w:dyaOrig="556">
                <v:shape id="_x0000_i1264" type="#_x0000_t75" style="width:36pt;height:27.5pt" o:ole="">
                  <v:imagedata r:id="rId484" o:title=""/>
                </v:shape>
                <o:OLEObject Type="Embed" ProgID="MDLDrawOLE.MDLDrawObject.1" ShapeID="_x0000_i1264" DrawAspect="Content" ObjectID="_1555580456" r:id="rId48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O/c1-3(2)4/h4H,1-2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D74D62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6A7B90">
            <w:pPr>
              <w:rPr>
                <w:color w:val="000000" w:themeColor="text1"/>
              </w:rPr>
            </w:pPr>
            <w:bookmarkStart w:id="69" w:name="OLE_LINK72"/>
            <w:bookmarkStart w:id="70" w:name="OLE_LINK73"/>
            <w:r w:rsidRPr="00B01A68">
              <w:rPr>
                <w:color w:val="000000" w:themeColor="text1"/>
              </w:rPr>
              <w:t>PC3H4OH-2</w:t>
            </w:r>
            <w:bookmarkEnd w:id="69"/>
            <w:bookmarkEnd w:id="70"/>
          </w:p>
        </w:tc>
        <w:tc>
          <w:tcPr>
            <w:tcW w:w="0" w:type="auto"/>
            <w:vAlign w:val="center"/>
          </w:tcPr>
          <w:p w:rsidR="009A7A5F" w:rsidRPr="00B01A68" w:rsidRDefault="009A7A5F" w:rsidP="006A7B9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6A7B90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930" w:dyaOrig="600" w14:anchorId="6049D281">
                <v:shape id="_x0000_i1265" type="#_x0000_t75" style="width:46.5pt;height:30pt" o:ole="">
                  <v:imagedata r:id="rId486" o:title=""/>
                </v:shape>
                <o:OLEObject Type="Embed" ProgID="MDLDrawOLE.MDLDrawObject.1" ShapeID="_x0000_i1265" DrawAspect="Content" ObjectID="_1555580457" r:id="rId487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7C2D36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5O/c1-2-3-4/h3-4H,1H3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D74D62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6A7B90">
            <w:pPr>
              <w:rPr>
                <w:color w:val="000000" w:themeColor="text1"/>
              </w:rPr>
            </w:pPr>
            <w:bookmarkStart w:id="71" w:name="OLE_LINK74"/>
            <w:bookmarkStart w:id="72" w:name="OLE_LINK75"/>
            <w:r w:rsidRPr="008A2DBF">
              <w:rPr>
                <w:color w:val="FF0000"/>
              </w:rPr>
              <w:t>CH3CHCHO</w:t>
            </w:r>
            <w:bookmarkEnd w:id="71"/>
            <w:bookmarkEnd w:id="72"/>
          </w:p>
        </w:tc>
        <w:tc>
          <w:tcPr>
            <w:tcW w:w="0" w:type="auto"/>
            <w:vAlign w:val="center"/>
          </w:tcPr>
          <w:p w:rsidR="009A7A5F" w:rsidRPr="00B01A68" w:rsidRDefault="009A7A5F" w:rsidP="006A7B9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5O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6A7B90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55" w:dyaOrig="570" w14:anchorId="707F1264">
                <v:shape id="_x0000_i1266" type="#_x0000_t75" style="width:43pt;height:28.5pt" o:ole="">
                  <v:imagedata r:id="rId488" o:title=""/>
                </v:shape>
                <o:OLEObject Type="Embed" ProgID="MDLDrawOLE.MDLDrawObject.1" ShapeID="_x0000_i1266" DrawAspect="Content" ObjectID="_1555580458" r:id="rId489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6A7B90">
            <w:pPr>
              <w:rPr>
                <w:color w:val="000000" w:themeColor="text1"/>
                <w:sz w:val="20"/>
              </w:rPr>
            </w:pPr>
            <w:bookmarkStart w:id="73" w:name="OLE_LINK76"/>
            <w:bookmarkStart w:id="74" w:name="OLE_LINK77"/>
            <w:bookmarkStart w:id="75" w:name="OLE_LINK78"/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4O/c1-2-3-4/h2H,1H3</w:t>
            </w:r>
            <w:bookmarkEnd w:id="73"/>
            <w:bookmarkEnd w:id="74"/>
            <w:bookmarkEnd w:id="75"/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D74D62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395511">
            <w:pPr>
              <w:rPr>
                <w:color w:val="000000" w:themeColor="text1"/>
              </w:rPr>
            </w:pPr>
            <w:bookmarkStart w:id="76" w:name="OLE_LINK79"/>
            <w:bookmarkStart w:id="77" w:name="OLE_LINK80"/>
            <w:r w:rsidRPr="00B01A68">
              <w:rPr>
                <w:color w:val="000000" w:themeColor="text1"/>
              </w:rPr>
              <w:t>C6H10</w:t>
            </w:r>
            <w:bookmarkEnd w:id="76"/>
            <w:bookmarkEnd w:id="77"/>
          </w:p>
        </w:tc>
        <w:tc>
          <w:tcPr>
            <w:tcW w:w="0" w:type="auto"/>
            <w:vAlign w:val="center"/>
          </w:tcPr>
          <w:p w:rsidR="009A7A5F" w:rsidRPr="00B01A68" w:rsidRDefault="009A7A5F" w:rsidP="008571D1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6H10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24222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331">
                <v:shape id="_x0000_i1267" type="#_x0000_t75" style="width:51pt;height:16.5pt" o:ole="">
                  <v:imagedata r:id="rId490" o:title=""/>
                </v:shape>
                <o:OLEObject Type="Embed" ProgID="MDLDrawOLE.MDLDrawObject.1" ShapeID="_x0000_i1267" DrawAspect="Content" ObjectID="_1555580459" r:id="rId491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BE5CD3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6H10/c1-3-5-6-4-2/h3-4H,1-2,5-6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D74D62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906FB8">
            <w:pPr>
              <w:rPr>
                <w:color w:val="000000" w:themeColor="text1"/>
              </w:rPr>
            </w:pPr>
            <w:bookmarkStart w:id="78" w:name="OLE_LINK81"/>
            <w:bookmarkStart w:id="79" w:name="OLE_LINK82"/>
            <w:r w:rsidRPr="00B01A68">
              <w:rPr>
                <w:color w:val="000000" w:themeColor="text1"/>
              </w:rPr>
              <w:t>C6H9-a</w:t>
            </w:r>
            <w:bookmarkEnd w:id="78"/>
            <w:bookmarkEnd w:id="79"/>
          </w:p>
        </w:tc>
        <w:tc>
          <w:tcPr>
            <w:tcW w:w="0" w:type="auto"/>
            <w:vAlign w:val="center"/>
          </w:tcPr>
          <w:p w:rsidR="009A7A5F" w:rsidRPr="00B01A68" w:rsidRDefault="009A7A5F" w:rsidP="00E721F5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6H9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6A7B90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20" w:dyaOrig="495" w14:anchorId="045B683A">
                <v:shape id="_x0000_i1268" type="#_x0000_t75" style="width:51pt;height:25pt" o:ole="">
                  <v:imagedata r:id="rId492" o:title=""/>
                </v:shape>
                <o:OLEObject Type="Embed" ProgID="MDLDrawOLE.MDLDrawObject.1" ShapeID="_x0000_i1268" DrawAspect="Content" ObjectID="_1555580460" r:id="rId493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6A7B90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6H10/c1-3-5-6-4-2/h3-4H,1-2,5-6H2</w:t>
            </w:r>
          </w:p>
        </w:tc>
      </w:tr>
      <w:tr w:rsidR="008E2717" w:rsidRPr="00B01A68" w:rsidTr="00452B7B">
        <w:tc>
          <w:tcPr>
            <w:tcW w:w="785" w:type="dxa"/>
            <w:vAlign w:val="center"/>
          </w:tcPr>
          <w:p w:rsidR="009A7A5F" w:rsidRPr="00B01A68" w:rsidRDefault="009A7A5F" w:rsidP="00D74D62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906FB8">
            <w:pPr>
              <w:rPr>
                <w:color w:val="000000" w:themeColor="text1"/>
              </w:rPr>
            </w:pPr>
            <w:bookmarkStart w:id="80" w:name="OLE_LINK83"/>
            <w:bookmarkStart w:id="81" w:name="OLE_LINK84"/>
            <w:r w:rsidRPr="00B01A68">
              <w:rPr>
                <w:color w:val="000000" w:themeColor="text1"/>
              </w:rPr>
              <w:t>aC4H7OOH</w:t>
            </w:r>
            <w:bookmarkEnd w:id="80"/>
            <w:bookmarkEnd w:id="81"/>
          </w:p>
        </w:tc>
        <w:tc>
          <w:tcPr>
            <w:tcW w:w="0" w:type="auto"/>
            <w:vAlign w:val="center"/>
          </w:tcPr>
          <w:p w:rsidR="009A7A5F" w:rsidRPr="00B01A68" w:rsidRDefault="009A7A5F" w:rsidP="00E721F5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4H78O2</w: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6A7B90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441" w:dyaOrig="495">
                <v:shape id="_x0000_i1269" type="#_x0000_t75" style="width:1in;height:25pt" o:ole="">
                  <v:imagedata r:id="rId494" o:title=""/>
                </v:shape>
                <o:OLEObject Type="Embed" ProgID="MDLDrawOLE.MDLDrawObject.1" ShapeID="_x0000_i1269" DrawAspect="Content" ObjectID="_1555580461" r:id="rId495">
                  <o:FieldCodes>\s</o:FieldCodes>
                </o:OLEObject>
              </w:object>
            </w:r>
          </w:p>
        </w:tc>
        <w:tc>
          <w:tcPr>
            <w:tcW w:w="0" w:type="auto"/>
            <w:vAlign w:val="center"/>
          </w:tcPr>
          <w:p w:rsidR="009A7A5F" w:rsidRPr="00B01A68" w:rsidRDefault="009A7A5F" w:rsidP="006A7B90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4H8O2/c1-3-4-6-5-2/h3H,1,4H2,2H3</w:t>
            </w:r>
          </w:p>
        </w:tc>
      </w:tr>
      <w:tr w:rsidR="008E2717" w:rsidRPr="00B01A68" w:rsidTr="00452B7B">
        <w:tc>
          <w:tcPr>
            <w:tcW w:w="785" w:type="dxa"/>
          </w:tcPr>
          <w:p w:rsidR="009A7A5F" w:rsidRPr="00B01A68" w:rsidRDefault="009A7A5F" w:rsidP="006A7B90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B01A68" w:rsidRDefault="009A7A5F" w:rsidP="006A7B90">
            <w:pPr>
              <w:rPr>
                <w:color w:val="000000" w:themeColor="text1"/>
              </w:rPr>
            </w:pPr>
            <w:bookmarkStart w:id="82" w:name="OLE_LINK85"/>
            <w:bookmarkStart w:id="83" w:name="OLE_LINK86"/>
            <w:r w:rsidRPr="00B01A68">
              <w:rPr>
                <w:color w:val="000000" w:themeColor="text1"/>
              </w:rPr>
              <w:t>C3H3</w:t>
            </w:r>
            <w:bookmarkEnd w:id="82"/>
            <w:bookmarkEnd w:id="83"/>
          </w:p>
        </w:tc>
        <w:tc>
          <w:tcPr>
            <w:tcW w:w="0" w:type="auto"/>
          </w:tcPr>
          <w:p w:rsidR="009A7A5F" w:rsidRPr="00B01A68" w:rsidRDefault="009A7A5F" w:rsidP="006A7B90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3</w:t>
            </w:r>
          </w:p>
        </w:tc>
        <w:tc>
          <w:tcPr>
            <w:tcW w:w="0" w:type="auto"/>
          </w:tcPr>
          <w:p w:rsidR="009A7A5F" w:rsidRPr="00B01A68" w:rsidRDefault="009A7A5F" w:rsidP="006A7B90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080" w:dyaOrig="525">
                <v:shape id="_x0000_i1270" type="#_x0000_t75" style="width:54pt;height:26.5pt" o:ole="">
                  <v:imagedata r:id="rId496" o:title=""/>
                </v:shape>
                <o:OLEObject Type="Embed" ProgID="MDLDrawOLE.MDLDrawObject.1" ShapeID="_x0000_i1270" DrawAspect="Content" ObjectID="_1555580462" r:id="rId497">
                  <o:FieldCodes>\s</o:FieldCodes>
                </o:OLEObject>
              </w:object>
            </w:r>
          </w:p>
        </w:tc>
        <w:tc>
          <w:tcPr>
            <w:tcW w:w="0" w:type="auto"/>
          </w:tcPr>
          <w:p w:rsidR="009A7A5F" w:rsidRPr="00B01A68" w:rsidRDefault="009A7A5F" w:rsidP="006A7B90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3/c1-3-2/h1H,2H2</w:t>
            </w:r>
          </w:p>
        </w:tc>
      </w:tr>
      <w:tr w:rsidR="008E2717" w:rsidRPr="00B01A68" w:rsidTr="00452B7B">
        <w:tc>
          <w:tcPr>
            <w:tcW w:w="785" w:type="dxa"/>
          </w:tcPr>
          <w:p w:rsidR="009A7A5F" w:rsidRPr="00B01A68" w:rsidRDefault="009A7A5F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8A2DBF" w:rsidRDefault="009A7A5F" w:rsidP="00C8352B">
            <w:pPr>
              <w:rPr>
                <w:color w:val="00B050"/>
              </w:rPr>
            </w:pPr>
            <w:bookmarkStart w:id="84" w:name="OLE_LINK87"/>
            <w:bookmarkStart w:id="85" w:name="OLE_LINK88"/>
            <w:r w:rsidRPr="008A2DBF">
              <w:rPr>
                <w:color w:val="00B050"/>
              </w:rPr>
              <w:t>C3H3O2H</w:t>
            </w:r>
            <w:bookmarkEnd w:id="84"/>
            <w:bookmarkEnd w:id="85"/>
          </w:p>
        </w:tc>
        <w:tc>
          <w:tcPr>
            <w:tcW w:w="0" w:type="auto"/>
          </w:tcPr>
          <w:p w:rsidR="009A7A5F" w:rsidRPr="00B01A68" w:rsidRDefault="009A7A5F" w:rsidP="00FE4D1E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4O2</w:t>
            </w:r>
          </w:p>
        </w:tc>
        <w:tc>
          <w:tcPr>
            <w:tcW w:w="0" w:type="auto"/>
          </w:tcPr>
          <w:p w:rsidR="009A7A5F" w:rsidRPr="00B01A68" w:rsidRDefault="009A7A5F" w:rsidP="00C8352B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1471" w:dyaOrig="660" w14:anchorId="046AD6B9">
                <v:shape id="_x0000_i1271" type="#_x0000_t75" style="width:73.5pt;height:33pt" o:ole="">
                  <v:imagedata r:id="rId498" o:title=""/>
                </v:shape>
                <o:OLEObject Type="Embed" ProgID="MDLDrawOLE.MDLDrawObject.1" ShapeID="_x0000_i1271" DrawAspect="Content" ObjectID="_1555580463" r:id="rId499">
                  <o:FieldCodes>\s</o:FieldCodes>
                </o:OLEObject>
              </w:object>
            </w:r>
          </w:p>
        </w:tc>
        <w:tc>
          <w:tcPr>
            <w:tcW w:w="0" w:type="auto"/>
          </w:tcPr>
          <w:p w:rsidR="009A7A5F" w:rsidRPr="00B01A68" w:rsidRDefault="009A7A5F" w:rsidP="00C8352B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InChI</w:t>
            </w:r>
            <w:proofErr w:type="spellEnd"/>
            <w:r w:rsidRPr="00B01A68">
              <w:rPr>
                <w:color w:val="000000" w:themeColor="text1"/>
                <w:sz w:val="20"/>
              </w:rPr>
              <w:t>=1/C3H4O2/c1-2-3-5-4/h3-4H,1H2</w:t>
            </w:r>
          </w:p>
        </w:tc>
      </w:tr>
      <w:tr w:rsidR="008E2717" w:rsidRPr="00B01A68" w:rsidTr="00452B7B">
        <w:tc>
          <w:tcPr>
            <w:tcW w:w="785" w:type="dxa"/>
          </w:tcPr>
          <w:p w:rsidR="009A7A5F" w:rsidRPr="00B01A68" w:rsidRDefault="009A7A5F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9A7A5F" w:rsidRPr="008A2DBF" w:rsidRDefault="009A7A5F" w:rsidP="00C8352B">
            <w:pPr>
              <w:rPr>
                <w:color w:val="00B050"/>
              </w:rPr>
            </w:pPr>
            <w:r w:rsidRPr="008A2DBF">
              <w:rPr>
                <w:color w:val="00B050"/>
              </w:rPr>
              <w:t>C3H3O2H</w:t>
            </w:r>
          </w:p>
        </w:tc>
        <w:tc>
          <w:tcPr>
            <w:tcW w:w="0" w:type="auto"/>
          </w:tcPr>
          <w:p w:rsidR="009A7A5F" w:rsidRPr="00B01A68" w:rsidRDefault="009A7A5F" w:rsidP="00C8352B">
            <w:pPr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t>C3H4O2</w:t>
            </w:r>
          </w:p>
        </w:tc>
        <w:tc>
          <w:tcPr>
            <w:tcW w:w="0" w:type="auto"/>
          </w:tcPr>
          <w:p w:rsidR="009A7A5F" w:rsidRPr="00B01A68" w:rsidRDefault="009A7A5F" w:rsidP="00C8352B">
            <w:pPr>
              <w:jc w:val="center"/>
              <w:rPr>
                <w:color w:val="000000" w:themeColor="text1"/>
              </w:rPr>
            </w:pPr>
            <w:r w:rsidRPr="00B01A68">
              <w:rPr>
                <w:color w:val="000000" w:themeColor="text1"/>
              </w:rPr>
              <w:object w:dxaOrig="870" w:dyaOrig="585">
                <v:shape id="_x0000_i1272" type="#_x0000_t75" style="width:43.5pt;height:29.5pt" o:ole="">
                  <v:imagedata r:id="rId500" o:title=""/>
                </v:shape>
                <o:OLEObject Type="Embed" ProgID="MDLDrawOLE.MDLDrawObject.1" ShapeID="_x0000_i1272" DrawAspect="Content" ObjectID="_1555580464" r:id="rId501">
                  <o:FieldCodes>\s</o:FieldCodes>
                </o:OLEObject>
              </w:object>
            </w:r>
          </w:p>
        </w:tc>
        <w:tc>
          <w:tcPr>
            <w:tcW w:w="0" w:type="auto"/>
          </w:tcPr>
          <w:p w:rsidR="009A7A5F" w:rsidRPr="00B01A68" w:rsidRDefault="009A7A5F" w:rsidP="00C8352B">
            <w:pPr>
              <w:rPr>
                <w:color w:val="000000" w:themeColor="text1"/>
                <w:sz w:val="20"/>
              </w:rPr>
            </w:pPr>
            <w:proofErr w:type="spellStart"/>
            <w:r w:rsidRPr="00B01A68">
              <w:rPr>
                <w:color w:val="000000" w:themeColor="text1"/>
                <w:sz w:val="20"/>
              </w:rPr>
              <w:t>InChI</w:t>
            </w:r>
            <w:proofErr w:type="spellEnd"/>
            <w:r w:rsidRPr="00B01A68">
              <w:rPr>
                <w:color w:val="000000" w:themeColor="text1"/>
                <w:sz w:val="20"/>
              </w:rPr>
              <w:t>=1S/C3H2O/c1-2-3-4/h1,3H</w:t>
            </w:r>
          </w:p>
        </w:tc>
      </w:tr>
      <w:tr w:rsidR="008E2717" w:rsidRPr="00B01A68" w:rsidTr="00452B7B">
        <w:tc>
          <w:tcPr>
            <w:tcW w:w="785" w:type="dxa"/>
          </w:tcPr>
          <w:p w:rsidR="00184844" w:rsidRPr="00B01A68" w:rsidRDefault="00184844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184844" w:rsidRPr="00B01A68" w:rsidRDefault="00184844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4H7</w:t>
            </w:r>
            <w:r w:rsidR="00BE2CBB">
              <w:rPr>
                <w:color w:val="000000" w:themeColor="text1"/>
              </w:rPr>
              <w:t>-</w:t>
            </w:r>
            <w:r w:rsidR="00C45BEC">
              <w:rPr>
                <w:color w:val="000000" w:themeColor="text1"/>
              </w:rPr>
              <w:t>I</w:t>
            </w:r>
            <w:r w:rsidR="00D734B0">
              <w:rPr>
                <w:color w:val="000000" w:themeColor="text1"/>
              </w:rPr>
              <w:t>1</w:t>
            </w:r>
          </w:p>
        </w:tc>
        <w:tc>
          <w:tcPr>
            <w:tcW w:w="0" w:type="auto"/>
          </w:tcPr>
          <w:p w:rsidR="00184844" w:rsidRPr="00B01A68" w:rsidRDefault="00996E1D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</w:t>
            </w:r>
          </w:p>
        </w:tc>
        <w:tc>
          <w:tcPr>
            <w:tcW w:w="0" w:type="auto"/>
          </w:tcPr>
          <w:p w:rsidR="00184844" w:rsidRPr="00B01A68" w:rsidRDefault="00B52058" w:rsidP="00C8352B">
            <w:pPr>
              <w:jc w:val="center"/>
              <w:rPr>
                <w:color w:val="000000" w:themeColor="text1"/>
              </w:rPr>
            </w:pPr>
            <w:r>
              <w:object w:dxaOrig="1625" w:dyaOrig="1183">
                <v:shape id="_x0000_i1273" type="#_x0000_t75" style="width:49pt;height:35.5pt" o:ole="">
                  <v:imagedata r:id="rId502" o:title=""/>
                </v:shape>
                <o:OLEObject Type="Embed" ProgID="ChemDraw.Document.6.0" ShapeID="_x0000_i1273" DrawAspect="Content" ObjectID="_1555580465" r:id="rId503"/>
              </w:object>
            </w:r>
          </w:p>
        </w:tc>
        <w:tc>
          <w:tcPr>
            <w:tcW w:w="0" w:type="auto"/>
          </w:tcPr>
          <w:p w:rsidR="00184844" w:rsidRPr="00B01A68" w:rsidRDefault="0061557A" w:rsidP="00C8352B">
            <w:pPr>
              <w:rPr>
                <w:color w:val="000000" w:themeColor="text1"/>
                <w:sz w:val="20"/>
              </w:rPr>
            </w:pPr>
            <w:proofErr w:type="spellStart"/>
            <w:r>
              <w:rPr>
                <w:color w:val="000000" w:themeColor="text1"/>
                <w:sz w:val="20"/>
              </w:rPr>
              <w:t>Therm</w:t>
            </w:r>
            <w:proofErr w:type="spellEnd"/>
            <w:r>
              <w:rPr>
                <w:color w:val="000000" w:themeColor="text1"/>
                <w:sz w:val="20"/>
              </w:rPr>
              <w:t xml:space="preserve"> calculated</w:t>
            </w:r>
          </w:p>
        </w:tc>
      </w:tr>
      <w:tr w:rsidR="008E2717" w:rsidRPr="00B01A68" w:rsidTr="00452B7B">
        <w:tc>
          <w:tcPr>
            <w:tcW w:w="785" w:type="dxa"/>
          </w:tcPr>
          <w:p w:rsidR="00031ECA" w:rsidRPr="00B01A68" w:rsidRDefault="00031EC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31ECA" w:rsidRDefault="00031ECA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3H5OCH3</w:t>
            </w:r>
          </w:p>
        </w:tc>
        <w:tc>
          <w:tcPr>
            <w:tcW w:w="0" w:type="auto"/>
          </w:tcPr>
          <w:p w:rsidR="00031ECA" w:rsidRDefault="00031ECA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8O</w:t>
            </w:r>
          </w:p>
        </w:tc>
        <w:tc>
          <w:tcPr>
            <w:tcW w:w="0" w:type="auto"/>
          </w:tcPr>
          <w:p w:rsidR="00031ECA" w:rsidRDefault="00BF1440" w:rsidP="00C8352B">
            <w:pPr>
              <w:jc w:val="center"/>
            </w:pPr>
            <w:r>
              <w:object w:dxaOrig="1941" w:dyaOrig="1307">
                <v:shape id="_x0000_i1274" type="#_x0000_t75" style="width:56pt;height:38pt" o:ole="">
                  <v:imagedata r:id="rId504" o:title=""/>
                </v:shape>
                <o:OLEObject Type="Embed" ProgID="ChemDraw.Document.6.0" ShapeID="_x0000_i1274" DrawAspect="Content" ObjectID="_1555580466" r:id="rId505"/>
              </w:object>
            </w:r>
          </w:p>
        </w:tc>
        <w:tc>
          <w:tcPr>
            <w:tcW w:w="0" w:type="auto"/>
          </w:tcPr>
          <w:p w:rsidR="00031ECA" w:rsidRDefault="0052362E" w:rsidP="00C8352B">
            <w:pPr>
              <w:rPr>
                <w:color w:val="000000" w:themeColor="text1"/>
                <w:sz w:val="20"/>
              </w:rPr>
            </w:pPr>
            <w:proofErr w:type="spellStart"/>
            <w:r>
              <w:rPr>
                <w:color w:val="000000" w:themeColor="text1"/>
                <w:sz w:val="20"/>
              </w:rPr>
              <w:t>Multiwell_thermo</w:t>
            </w:r>
            <w:proofErr w:type="spellEnd"/>
          </w:p>
          <w:p w:rsidR="0052362E" w:rsidRPr="00B01A68" w:rsidRDefault="0052362E" w:rsidP="00C8352B">
            <w:pPr>
              <w:rPr>
                <w:color w:val="000000" w:themeColor="text1"/>
                <w:sz w:val="20"/>
              </w:rPr>
            </w:pPr>
            <w:r>
              <w:rPr>
                <w:color w:val="000000" w:themeColor="text1"/>
                <w:sz w:val="20"/>
              </w:rPr>
              <w:t>calculated</w:t>
            </w:r>
          </w:p>
        </w:tc>
      </w:tr>
      <w:tr w:rsidR="008E2717" w:rsidRPr="00B01A68" w:rsidTr="00452B7B">
        <w:tc>
          <w:tcPr>
            <w:tcW w:w="785" w:type="dxa"/>
          </w:tcPr>
          <w:p w:rsidR="006030DD" w:rsidRPr="00B01A68" w:rsidRDefault="006030DD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6030DD" w:rsidRDefault="006030DD" w:rsidP="002501B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3H5OCH2</w:t>
            </w:r>
          </w:p>
          <w:p w:rsidR="006030DD" w:rsidRDefault="006030DD" w:rsidP="002501B3">
            <w:pPr>
              <w:rPr>
                <w:color w:val="000000" w:themeColor="text1"/>
              </w:rPr>
            </w:pPr>
          </w:p>
        </w:tc>
        <w:tc>
          <w:tcPr>
            <w:tcW w:w="0" w:type="auto"/>
          </w:tcPr>
          <w:p w:rsidR="006030DD" w:rsidRDefault="006030DD" w:rsidP="002501B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</w:t>
            </w:r>
          </w:p>
        </w:tc>
        <w:tc>
          <w:tcPr>
            <w:tcW w:w="0" w:type="auto"/>
          </w:tcPr>
          <w:p w:rsidR="006030DD" w:rsidRDefault="00BF1440" w:rsidP="006030DD">
            <w:r>
              <w:object w:dxaOrig="1939" w:dyaOrig="1308">
                <v:shape id="_x0000_i1275" type="#_x0000_t75" style="width:65.5pt;height:44pt" o:ole="">
                  <v:imagedata r:id="rId506" o:title=""/>
                </v:shape>
                <o:OLEObject Type="Embed" ProgID="ChemDraw.Document.6.0" ShapeID="_x0000_i1275" DrawAspect="Content" ObjectID="_1555580467" r:id="rId507"/>
              </w:object>
            </w:r>
          </w:p>
          <w:p w:rsidR="006030DD" w:rsidRDefault="006030DD" w:rsidP="006030DD"/>
        </w:tc>
        <w:tc>
          <w:tcPr>
            <w:tcW w:w="0" w:type="auto"/>
          </w:tcPr>
          <w:p w:rsidR="0052362E" w:rsidRDefault="0052362E" w:rsidP="0052362E">
            <w:pPr>
              <w:rPr>
                <w:color w:val="000000" w:themeColor="text1"/>
                <w:sz w:val="20"/>
              </w:rPr>
            </w:pPr>
            <w:proofErr w:type="spellStart"/>
            <w:r>
              <w:rPr>
                <w:color w:val="000000" w:themeColor="text1"/>
                <w:sz w:val="20"/>
              </w:rPr>
              <w:t>Multiwell_thermo</w:t>
            </w:r>
            <w:proofErr w:type="spellEnd"/>
          </w:p>
          <w:p w:rsidR="006030DD" w:rsidRDefault="0052362E" w:rsidP="0052362E">
            <w:pPr>
              <w:rPr>
                <w:color w:val="000000" w:themeColor="text1"/>
                <w:sz w:val="20"/>
              </w:rPr>
            </w:pPr>
            <w:r>
              <w:rPr>
                <w:color w:val="000000" w:themeColor="text1"/>
                <w:sz w:val="20"/>
              </w:rPr>
              <w:t>calculated</w:t>
            </w:r>
          </w:p>
          <w:p w:rsidR="006030DD" w:rsidRDefault="006030DD" w:rsidP="00C8352B">
            <w:pPr>
              <w:rPr>
                <w:color w:val="000000" w:themeColor="text1"/>
                <w:sz w:val="20"/>
              </w:rPr>
            </w:pPr>
          </w:p>
          <w:p w:rsidR="006030DD" w:rsidRPr="00B01A68" w:rsidRDefault="006030DD" w:rsidP="00C8352B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</w:tcPr>
          <w:p w:rsidR="006030DD" w:rsidRPr="00B01A68" w:rsidRDefault="006030DD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6030DD" w:rsidRDefault="007B182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4H9OH</w:t>
            </w:r>
          </w:p>
        </w:tc>
        <w:tc>
          <w:tcPr>
            <w:tcW w:w="0" w:type="auto"/>
          </w:tcPr>
          <w:p w:rsidR="006030DD" w:rsidRDefault="007B182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10O</w:t>
            </w:r>
          </w:p>
        </w:tc>
        <w:tc>
          <w:tcPr>
            <w:tcW w:w="0" w:type="auto"/>
          </w:tcPr>
          <w:p w:rsidR="006030DD" w:rsidRDefault="00BF1440" w:rsidP="006030DD">
            <w:r>
              <w:object w:dxaOrig="2133" w:dyaOrig="1008">
                <v:shape id="_x0000_i1276" type="#_x0000_t75" style="width:83.5pt;height:39.5pt" o:ole="">
                  <v:imagedata r:id="rId508" o:title=""/>
                </v:shape>
                <o:OLEObject Type="Embed" ProgID="ChemDraw.Document.6.0" ShapeID="_x0000_i1276" DrawAspect="Content" ObjectID="_1555580468" r:id="rId509"/>
              </w:object>
            </w:r>
          </w:p>
        </w:tc>
        <w:tc>
          <w:tcPr>
            <w:tcW w:w="0" w:type="auto"/>
          </w:tcPr>
          <w:p w:rsidR="006030DD" w:rsidRPr="00B01A68" w:rsidRDefault="006030DD" w:rsidP="00C8352B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</w:tcPr>
          <w:p w:rsidR="00681519" w:rsidRPr="00B01A68" w:rsidRDefault="00681519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681519" w:rsidRDefault="000148C6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4H8OH-IT</w:t>
            </w:r>
          </w:p>
        </w:tc>
        <w:tc>
          <w:tcPr>
            <w:tcW w:w="0" w:type="auto"/>
          </w:tcPr>
          <w:p w:rsidR="00681519" w:rsidRDefault="00681519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9O</w:t>
            </w:r>
          </w:p>
        </w:tc>
        <w:tc>
          <w:tcPr>
            <w:tcW w:w="0" w:type="auto"/>
          </w:tcPr>
          <w:p w:rsidR="00681519" w:rsidRDefault="00BF1440" w:rsidP="006030DD">
            <w:r>
              <w:object w:dxaOrig="2133" w:dyaOrig="1008">
                <v:shape id="_x0000_i1277" type="#_x0000_t75" style="width:1in;height:34pt" o:ole="">
                  <v:imagedata r:id="rId510" o:title=""/>
                </v:shape>
                <o:OLEObject Type="Embed" ProgID="ChemDraw.Document.6.0" ShapeID="_x0000_i1277" DrawAspect="Content" ObjectID="_1555580469" r:id="rId511"/>
              </w:object>
            </w:r>
          </w:p>
        </w:tc>
        <w:tc>
          <w:tcPr>
            <w:tcW w:w="0" w:type="auto"/>
          </w:tcPr>
          <w:p w:rsidR="00681519" w:rsidRPr="00B01A68" w:rsidRDefault="00681519" w:rsidP="00C8352B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</w:tcPr>
          <w:p w:rsidR="00862CF4" w:rsidRPr="00B01A68" w:rsidRDefault="00862CF4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862CF4" w:rsidRDefault="00862CF4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TC4H9OH</w:t>
            </w:r>
          </w:p>
        </w:tc>
        <w:tc>
          <w:tcPr>
            <w:tcW w:w="0" w:type="auto"/>
          </w:tcPr>
          <w:p w:rsidR="00862CF4" w:rsidRDefault="00862CF4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10O</w:t>
            </w:r>
          </w:p>
        </w:tc>
        <w:tc>
          <w:tcPr>
            <w:tcW w:w="0" w:type="auto"/>
          </w:tcPr>
          <w:p w:rsidR="00862CF4" w:rsidRDefault="00BF1440" w:rsidP="006030DD">
            <w:r>
              <w:object w:dxaOrig="1768" w:dyaOrig="1462">
                <v:shape id="_x0000_i1278" type="#_x0000_t75" style="width:59pt;height:49pt" o:ole="">
                  <v:imagedata r:id="rId512" o:title=""/>
                </v:shape>
                <o:OLEObject Type="Embed" ProgID="ChemDraw.Document.6.0" ShapeID="_x0000_i1278" DrawAspect="Content" ObjectID="_1555580470" r:id="rId513"/>
              </w:object>
            </w:r>
          </w:p>
        </w:tc>
        <w:tc>
          <w:tcPr>
            <w:tcW w:w="0" w:type="auto"/>
          </w:tcPr>
          <w:p w:rsidR="00862CF4" w:rsidRPr="00B01A68" w:rsidRDefault="00862CF4" w:rsidP="00C8352B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</w:tcPr>
          <w:p w:rsidR="00285C4D" w:rsidRPr="00B01A68" w:rsidRDefault="00285C4D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85C4D" w:rsidRDefault="000148C6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4H8OH-TI</w:t>
            </w:r>
          </w:p>
        </w:tc>
        <w:tc>
          <w:tcPr>
            <w:tcW w:w="0" w:type="auto"/>
          </w:tcPr>
          <w:p w:rsidR="00285C4D" w:rsidRDefault="008B5F30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9O</w:t>
            </w:r>
          </w:p>
        </w:tc>
        <w:tc>
          <w:tcPr>
            <w:tcW w:w="0" w:type="auto"/>
          </w:tcPr>
          <w:p w:rsidR="00285C4D" w:rsidRDefault="00BF1440" w:rsidP="006030DD">
            <w:r>
              <w:object w:dxaOrig="1788" w:dyaOrig="1183">
                <v:shape id="_x0000_i1279" type="#_x0000_t75" style="width:58.5pt;height:39pt" o:ole="">
                  <v:imagedata r:id="rId514" o:title=""/>
                </v:shape>
                <o:OLEObject Type="Embed" ProgID="ChemDraw.Document.6.0" ShapeID="_x0000_i1279" DrawAspect="Content" ObjectID="_1555580471" r:id="rId515"/>
              </w:object>
            </w:r>
          </w:p>
        </w:tc>
        <w:tc>
          <w:tcPr>
            <w:tcW w:w="0" w:type="auto"/>
          </w:tcPr>
          <w:p w:rsidR="00285C4D" w:rsidRPr="00B01A68" w:rsidRDefault="00285C4D" w:rsidP="00C8352B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</w:tcPr>
          <w:p w:rsidR="00E663A5" w:rsidRPr="00B01A68" w:rsidRDefault="00E663A5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E663A5" w:rsidRDefault="00E663A5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TQJC4H8OH</w:t>
            </w:r>
          </w:p>
        </w:tc>
        <w:tc>
          <w:tcPr>
            <w:tcW w:w="0" w:type="auto"/>
          </w:tcPr>
          <w:p w:rsidR="00E663A5" w:rsidRDefault="00E663A5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9O3</w:t>
            </w:r>
          </w:p>
        </w:tc>
        <w:tc>
          <w:tcPr>
            <w:tcW w:w="0" w:type="auto"/>
          </w:tcPr>
          <w:p w:rsidR="00E663A5" w:rsidRDefault="008E2717" w:rsidP="006030DD">
            <w:r>
              <w:object w:dxaOrig="2133" w:dyaOrig="1265">
                <v:shape id="_x0000_i1280" type="#_x0000_t75" style="width:82pt;height:49pt" o:ole="">
                  <v:imagedata r:id="rId516" o:title=""/>
                </v:shape>
                <o:OLEObject Type="Embed" ProgID="ChemDraw.Document.6.0" ShapeID="_x0000_i1280" DrawAspect="Content" ObjectID="_1555580472" r:id="rId517"/>
              </w:object>
            </w:r>
          </w:p>
        </w:tc>
        <w:tc>
          <w:tcPr>
            <w:tcW w:w="0" w:type="auto"/>
          </w:tcPr>
          <w:p w:rsidR="00E663A5" w:rsidRPr="00B01A68" w:rsidRDefault="00E663A5" w:rsidP="00C8352B">
            <w:pPr>
              <w:rPr>
                <w:color w:val="000000" w:themeColor="text1"/>
                <w:sz w:val="20"/>
              </w:rPr>
            </w:pPr>
          </w:p>
        </w:tc>
      </w:tr>
      <w:tr w:rsidR="00864789" w:rsidRPr="00B01A68" w:rsidTr="00452B7B">
        <w:tc>
          <w:tcPr>
            <w:tcW w:w="785" w:type="dxa"/>
          </w:tcPr>
          <w:p w:rsidR="00864789" w:rsidRPr="00B01A68" w:rsidRDefault="00864789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864789" w:rsidRDefault="00864789" w:rsidP="00C45BEC">
            <w:pPr>
              <w:rPr>
                <w:color w:val="000000" w:themeColor="text1"/>
              </w:rPr>
            </w:pPr>
            <w:bookmarkStart w:id="86" w:name="OLE_LINK3"/>
            <w:bookmarkStart w:id="87" w:name="OLE_LINK4"/>
            <w:r>
              <w:rPr>
                <w:color w:val="000000" w:themeColor="text1"/>
              </w:rPr>
              <w:t>TQC4H8OI</w:t>
            </w:r>
            <w:bookmarkEnd w:id="86"/>
            <w:bookmarkEnd w:id="87"/>
          </w:p>
        </w:tc>
        <w:tc>
          <w:tcPr>
            <w:tcW w:w="0" w:type="auto"/>
          </w:tcPr>
          <w:p w:rsidR="00864789" w:rsidRDefault="00864789" w:rsidP="002501B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9O3</w:t>
            </w:r>
          </w:p>
        </w:tc>
        <w:tc>
          <w:tcPr>
            <w:tcW w:w="0" w:type="auto"/>
          </w:tcPr>
          <w:p w:rsidR="00864789" w:rsidRDefault="008E2717" w:rsidP="006030DD">
            <w:r>
              <w:object w:dxaOrig="1989" w:dyaOrig="1284">
                <v:shape id="_x0000_i1281" type="#_x0000_t75" style="width:91pt;height:58.5pt" o:ole="">
                  <v:imagedata r:id="rId518" o:title=""/>
                </v:shape>
                <o:OLEObject Type="Embed" ProgID="ChemDraw.Document.6.0" ShapeID="_x0000_i1281" DrawAspect="Content" ObjectID="_1555580473" r:id="rId519"/>
              </w:object>
            </w:r>
          </w:p>
        </w:tc>
        <w:tc>
          <w:tcPr>
            <w:tcW w:w="0" w:type="auto"/>
          </w:tcPr>
          <w:p w:rsidR="00864789" w:rsidRPr="00B01A68" w:rsidRDefault="00864789" w:rsidP="00C8352B">
            <w:pPr>
              <w:rPr>
                <w:color w:val="000000" w:themeColor="text1"/>
                <w:sz w:val="20"/>
              </w:rPr>
            </w:pPr>
          </w:p>
        </w:tc>
      </w:tr>
      <w:tr w:rsidR="00452B7B" w:rsidRPr="00B01A68" w:rsidTr="00452B7B">
        <w:tc>
          <w:tcPr>
            <w:tcW w:w="785" w:type="dxa"/>
          </w:tcPr>
          <w:p w:rsidR="00452B7B" w:rsidRPr="00B01A68" w:rsidRDefault="00452B7B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452B7B" w:rsidRDefault="00452B7B" w:rsidP="00C45BEC">
            <w:pPr>
              <w:rPr>
                <w:color w:val="000000" w:themeColor="text1"/>
              </w:rPr>
            </w:pPr>
            <w:bookmarkStart w:id="88" w:name="OLE_LINK89"/>
            <w:bookmarkStart w:id="89" w:name="OLE_LINK90"/>
            <w:r>
              <w:rPr>
                <w:color w:val="000000" w:themeColor="text1"/>
              </w:rPr>
              <w:t>TQC4H7OHI</w:t>
            </w:r>
            <w:bookmarkEnd w:id="88"/>
            <w:bookmarkEnd w:id="89"/>
          </w:p>
        </w:tc>
        <w:tc>
          <w:tcPr>
            <w:tcW w:w="0" w:type="auto"/>
          </w:tcPr>
          <w:p w:rsidR="00452B7B" w:rsidRDefault="00452B7B" w:rsidP="002501B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9O3</w:t>
            </w:r>
          </w:p>
        </w:tc>
        <w:tc>
          <w:tcPr>
            <w:tcW w:w="0" w:type="auto"/>
          </w:tcPr>
          <w:p w:rsidR="00452B7B" w:rsidRDefault="008E2717" w:rsidP="006030DD">
            <w:r>
              <w:object w:dxaOrig="2133" w:dyaOrig="1263">
                <v:shape id="_x0000_i1282" type="#_x0000_t75" style="width:88.5pt;height:52pt" o:ole="">
                  <v:imagedata r:id="rId520" o:title=""/>
                </v:shape>
                <o:OLEObject Type="Embed" ProgID="ChemDraw.Document.6.0" ShapeID="_x0000_i1282" DrawAspect="Content" ObjectID="_1555580474" r:id="rId521"/>
              </w:object>
            </w:r>
          </w:p>
        </w:tc>
        <w:tc>
          <w:tcPr>
            <w:tcW w:w="0" w:type="auto"/>
          </w:tcPr>
          <w:p w:rsidR="00452B7B" w:rsidRPr="00B01A68" w:rsidRDefault="00452B7B" w:rsidP="00C8352B">
            <w:pPr>
              <w:rPr>
                <w:color w:val="000000" w:themeColor="text1"/>
                <w:sz w:val="20"/>
              </w:rPr>
            </w:pPr>
          </w:p>
        </w:tc>
      </w:tr>
      <w:tr w:rsidR="00452B7B" w:rsidRPr="00B01A68" w:rsidTr="00452B7B">
        <w:tc>
          <w:tcPr>
            <w:tcW w:w="785" w:type="dxa"/>
          </w:tcPr>
          <w:p w:rsidR="00452B7B" w:rsidRPr="00B01A68" w:rsidRDefault="00452B7B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452B7B" w:rsidRDefault="00452B7B" w:rsidP="00C45BEC">
            <w:pPr>
              <w:rPr>
                <w:color w:val="000000" w:themeColor="text1"/>
              </w:rPr>
            </w:pPr>
            <w:bookmarkStart w:id="90" w:name="OLE_LINK91"/>
            <w:bookmarkStart w:id="91" w:name="OLE_LINK92"/>
            <w:r>
              <w:rPr>
                <w:color w:val="000000" w:themeColor="text1"/>
              </w:rPr>
              <w:t>QC4H7OHP</w:t>
            </w:r>
            <w:bookmarkEnd w:id="90"/>
            <w:bookmarkEnd w:id="91"/>
          </w:p>
        </w:tc>
        <w:tc>
          <w:tcPr>
            <w:tcW w:w="0" w:type="auto"/>
          </w:tcPr>
          <w:p w:rsidR="00452B7B" w:rsidRDefault="00452B7B" w:rsidP="002501B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9O3</w:t>
            </w:r>
          </w:p>
        </w:tc>
        <w:tc>
          <w:tcPr>
            <w:tcW w:w="0" w:type="auto"/>
          </w:tcPr>
          <w:p w:rsidR="00452B7B" w:rsidRDefault="008E2717" w:rsidP="006030DD">
            <w:r>
              <w:object w:dxaOrig="2133" w:dyaOrig="1325">
                <v:shape id="_x0000_i1283" type="#_x0000_t75" style="width:80pt;height:50pt" o:ole="">
                  <v:imagedata r:id="rId522" o:title=""/>
                </v:shape>
                <o:OLEObject Type="Embed" ProgID="ChemDraw.Document.6.0" ShapeID="_x0000_i1283" DrawAspect="Content" ObjectID="_1555580475" r:id="rId523"/>
              </w:object>
            </w:r>
          </w:p>
        </w:tc>
        <w:tc>
          <w:tcPr>
            <w:tcW w:w="0" w:type="auto"/>
          </w:tcPr>
          <w:p w:rsidR="00452B7B" w:rsidRPr="00B01A68" w:rsidRDefault="00452B7B" w:rsidP="00C8352B">
            <w:pPr>
              <w:rPr>
                <w:color w:val="000000" w:themeColor="text1"/>
                <w:sz w:val="20"/>
              </w:rPr>
            </w:pPr>
          </w:p>
        </w:tc>
      </w:tr>
      <w:tr w:rsidR="00452B7B" w:rsidRPr="00B01A68" w:rsidTr="00452B7B">
        <w:tc>
          <w:tcPr>
            <w:tcW w:w="785" w:type="dxa"/>
          </w:tcPr>
          <w:p w:rsidR="00452B7B" w:rsidRDefault="00452B7B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452B7B" w:rsidRDefault="00452B7B" w:rsidP="00C45BEC">
            <w:pPr>
              <w:rPr>
                <w:color w:val="000000" w:themeColor="text1"/>
              </w:rPr>
            </w:pPr>
            <w:bookmarkStart w:id="92" w:name="OLE_LINK93"/>
            <w:bookmarkStart w:id="93" w:name="OLE_LINK94"/>
            <w:r>
              <w:rPr>
                <w:color w:val="000000" w:themeColor="text1"/>
              </w:rPr>
              <w:t>IQJC4H8OH</w:t>
            </w:r>
            <w:bookmarkEnd w:id="92"/>
            <w:bookmarkEnd w:id="93"/>
          </w:p>
        </w:tc>
        <w:tc>
          <w:tcPr>
            <w:tcW w:w="0" w:type="auto"/>
          </w:tcPr>
          <w:p w:rsidR="00452B7B" w:rsidRDefault="00452B7B" w:rsidP="002501B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9O3</w:t>
            </w:r>
          </w:p>
        </w:tc>
        <w:tc>
          <w:tcPr>
            <w:tcW w:w="0" w:type="auto"/>
          </w:tcPr>
          <w:p w:rsidR="00452B7B" w:rsidRDefault="008E2717" w:rsidP="006030DD">
            <w:r>
              <w:object w:dxaOrig="2145" w:dyaOrig="1325">
                <v:shape id="_x0000_i1284" type="#_x0000_t75" style="width:99pt;height:61.5pt" o:ole="">
                  <v:imagedata r:id="rId524" o:title=""/>
                </v:shape>
                <o:OLEObject Type="Embed" ProgID="ChemDraw.Document.6.0" ShapeID="_x0000_i1284" DrawAspect="Content" ObjectID="_1555580476" r:id="rId525"/>
              </w:object>
            </w:r>
          </w:p>
        </w:tc>
        <w:tc>
          <w:tcPr>
            <w:tcW w:w="0" w:type="auto"/>
          </w:tcPr>
          <w:p w:rsidR="00452B7B" w:rsidRPr="00B01A68" w:rsidRDefault="00452B7B" w:rsidP="00C8352B">
            <w:pPr>
              <w:rPr>
                <w:color w:val="000000" w:themeColor="text1"/>
                <w:sz w:val="20"/>
              </w:rPr>
            </w:pPr>
          </w:p>
        </w:tc>
      </w:tr>
      <w:tr w:rsidR="00452B7B" w:rsidRPr="00B01A68" w:rsidTr="00452B7B">
        <w:tc>
          <w:tcPr>
            <w:tcW w:w="785" w:type="dxa"/>
          </w:tcPr>
          <w:p w:rsidR="00452B7B" w:rsidRDefault="00452B7B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452B7B" w:rsidRDefault="00452B7B" w:rsidP="00C45BEC">
            <w:pPr>
              <w:rPr>
                <w:color w:val="000000" w:themeColor="text1"/>
              </w:rPr>
            </w:pPr>
            <w:bookmarkStart w:id="94" w:name="OLE_LINK95"/>
            <w:bookmarkStart w:id="95" w:name="OLE_LINK96"/>
            <w:r>
              <w:rPr>
                <w:color w:val="000000" w:themeColor="text1"/>
              </w:rPr>
              <w:t>IQC4H8OT</w:t>
            </w:r>
            <w:bookmarkEnd w:id="94"/>
            <w:bookmarkEnd w:id="95"/>
          </w:p>
        </w:tc>
        <w:tc>
          <w:tcPr>
            <w:tcW w:w="0" w:type="auto"/>
          </w:tcPr>
          <w:p w:rsidR="00452B7B" w:rsidRDefault="00452B7B" w:rsidP="002501B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9O3</w:t>
            </w:r>
          </w:p>
        </w:tc>
        <w:tc>
          <w:tcPr>
            <w:tcW w:w="0" w:type="auto"/>
          </w:tcPr>
          <w:p w:rsidR="00452B7B" w:rsidRDefault="008E2717" w:rsidP="006030DD">
            <w:r>
              <w:object w:dxaOrig="2289" w:dyaOrig="1336">
                <v:shape id="_x0000_i1285" type="#_x0000_t75" style="width:100.5pt;height:59pt" o:ole="">
                  <v:imagedata r:id="rId526" o:title=""/>
                </v:shape>
                <o:OLEObject Type="Embed" ProgID="ChemDraw.Document.6.0" ShapeID="_x0000_i1285" DrawAspect="Content" ObjectID="_1555580477" r:id="rId527"/>
              </w:object>
            </w:r>
          </w:p>
        </w:tc>
        <w:tc>
          <w:tcPr>
            <w:tcW w:w="0" w:type="auto"/>
          </w:tcPr>
          <w:p w:rsidR="00452B7B" w:rsidRPr="00B01A68" w:rsidRDefault="00452B7B" w:rsidP="00C8352B">
            <w:pPr>
              <w:rPr>
                <w:color w:val="000000" w:themeColor="text1"/>
                <w:sz w:val="20"/>
              </w:rPr>
            </w:pPr>
          </w:p>
        </w:tc>
      </w:tr>
      <w:tr w:rsidR="00452B7B" w:rsidRPr="00B01A68" w:rsidTr="00452B7B">
        <w:tc>
          <w:tcPr>
            <w:tcW w:w="785" w:type="dxa"/>
          </w:tcPr>
          <w:p w:rsidR="00452B7B" w:rsidRDefault="00452B7B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452B7B" w:rsidRDefault="00452B7B" w:rsidP="00C45BEC">
            <w:pPr>
              <w:rPr>
                <w:color w:val="000000" w:themeColor="text1"/>
              </w:rPr>
            </w:pPr>
            <w:bookmarkStart w:id="96" w:name="OLE_LINK97"/>
            <w:bookmarkStart w:id="97" w:name="OLE_LINK98"/>
            <w:r>
              <w:rPr>
                <w:color w:val="000000" w:themeColor="text1"/>
              </w:rPr>
              <w:t>IQC4H7OHT</w:t>
            </w:r>
            <w:bookmarkEnd w:id="96"/>
            <w:bookmarkEnd w:id="97"/>
          </w:p>
        </w:tc>
        <w:tc>
          <w:tcPr>
            <w:tcW w:w="0" w:type="auto"/>
          </w:tcPr>
          <w:p w:rsidR="00452B7B" w:rsidRDefault="00452B7B" w:rsidP="002501B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9O3</w:t>
            </w:r>
          </w:p>
        </w:tc>
        <w:tc>
          <w:tcPr>
            <w:tcW w:w="0" w:type="auto"/>
          </w:tcPr>
          <w:p w:rsidR="00452B7B" w:rsidRDefault="008E2717" w:rsidP="006030DD">
            <w:r>
              <w:object w:dxaOrig="2289" w:dyaOrig="1325">
                <v:shape id="_x0000_i1286" type="#_x0000_t75" style="width:103pt;height:60pt" o:ole="">
                  <v:imagedata r:id="rId528" o:title=""/>
                </v:shape>
                <o:OLEObject Type="Embed" ProgID="ChemDraw.Document.6.0" ShapeID="_x0000_i1286" DrawAspect="Content" ObjectID="_1555580478" r:id="rId529"/>
              </w:object>
            </w:r>
          </w:p>
        </w:tc>
        <w:tc>
          <w:tcPr>
            <w:tcW w:w="0" w:type="auto"/>
          </w:tcPr>
          <w:p w:rsidR="00452B7B" w:rsidRPr="00B01A68" w:rsidRDefault="00452B7B" w:rsidP="00C8352B">
            <w:pPr>
              <w:rPr>
                <w:color w:val="000000" w:themeColor="text1"/>
                <w:sz w:val="20"/>
              </w:rPr>
            </w:pPr>
          </w:p>
        </w:tc>
      </w:tr>
      <w:tr w:rsidR="00452B7B" w:rsidRPr="00B01A68" w:rsidTr="00452B7B">
        <w:tc>
          <w:tcPr>
            <w:tcW w:w="785" w:type="dxa"/>
          </w:tcPr>
          <w:p w:rsidR="00452B7B" w:rsidRDefault="00452B7B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452B7B" w:rsidRDefault="00452B7B" w:rsidP="00C45BEC">
            <w:pPr>
              <w:rPr>
                <w:color w:val="000000" w:themeColor="text1"/>
              </w:rPr>
            </w:pPr>
            <w:bookmarkStart w:id="98" w:name="OLE_LINK99"/>
            <w:bookmarkStart w:id="99" w:name="OLE_LINK100"/>
            <w:r>
              <w:rPr>
                <w:color w:val="000000" w:themeColor="text1"/>
              </w:rPr>
              <w:t>C2CY(COC)OH</w:t>
            </w:r>
            <w:bookmarkEnd w:id="98"/>
            <w:bookmarkEnd w:id="99"/>
          </w:p>
        </w:tc>
        <w:tc>
          <w:tcPr>
            <w:tcW w:w="0" w:type="auto"/>
          </w:tcPr>
          <w:p w:rsidR="00452B7B" w:rsidRDefault="00546D35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8O2</w:t>
            </w:r>
          </w:p>
        </w:tc>
        <w:tc>
          <w:tcPr>
            <w:tcW w:w="0" w:type="auto"/>
          </w:tcPr>
          <w:p w:rsidR="00452B7B" w:rsidRDefault="008E2717" w:rsidP="006030DD">
            <w:r>
              <w:object w:dxaOrig="1838" w:dyaOrig="1191">
                <v:shape id="_x0000_i1287" type="#_x0000_t75" style="width:83.5pt;height:54pt" o:ole="">
                  <v:imagedata r:id="rId530" o:title=""/>
                </v:shape>
                <o:OLEObject Type="Embed" ProgID="ChemDraw.Document.6.0" ShapeID="_x0000_i1287" DrawAspect="Content" ObjectID="_1555580479" r:id="rId531"/>
              </w:object>
            </w:r>
          </w:p>
        </w:tc>
        <w:tc>
          <w:tcPr>
            <w:tcW w:w="0" w:type="auto"/>
          </w:tcPr>
          <w:p w:rsidR="00452B7B" w:rsidRPr="00B01A68" w:rsidRDefault="00452B7B" w:rsidP="00C8352B">
            <w:pPr>
              <w:rPr>
                <w:color w:val="000000" w:themeColor="text1"/>
                <w:sz w:val="20"/>
              </w:rPr>
            </w:pPr>
          </w:p>
        </w:tc>
      </w:tr>
      <w:tr w:rsidR="00452B7B" w:rsidRPr="00B01A68" w:rsidTr="00452B7B">
        <w:tc>
          <w:tcPr>
            <w:tcW w:w="785" w:type="dxa"/>
          </w:tcPr>
          <w:p w:rsidR="00452B7B" w:rsidRDefault="00452B7B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452B7B" w:rsidRDefault="00452B7B" w:rsidP="00C45BEC">
            <w:pPr>
              <w:rPr>
                <w:color w:val="000000" w:themeColor="text1"/>
              </w:rPr>
            </w:pPr>
            <w:bookmarkStart w:id="100" w:name="OLE_LINK101"/>
            <w:bookmarkStart w:id="101" w:name="OLE_LINK102"/>
            <w:r>
              <w:rPr>
                <w:color w:val="000000" w:themeColor="text1"/>
              </w:rPr>
              <w:t>CCY(CCO)COH</w:t>
            </w:r>
            <w:bookmarkEnd w:id="100"/>
            <w:bookmarkEnd w:id="101"/>
          </w:p>
        </w:tc>
        <w:tc>
          <w:tcPr>
            <w:tcW w:w="0" w:type="auto"/>
          </w:tcPr>
          <w:p w:rsidR="00452B7B" w:rsidRDefault="00546D35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8O2</w:t>
            </w:r>
          </w:p>
        </w:tc>
        <w:tc>
          <w:tcPr>
            <w:tcW w:w="0" w:type="auto"/>
          </w:tcPr>
          <w:p w:rsidR="00452B7B" w:rsidRDefault="008E2717" w:rsidP="006030DD">
            <w:r>
              <w:object w:dxaOrig="1726" w:dyaOrig="1104">
                <v:shape id="_x0000_i1288" type="#_x0000_t75" style="width:72.5pt;height:46pt" o:ole="">
                  <v:imagedata r:id="rId532" o:title=""/>
                </v:shape>
                <o:OLEObject Type="Embed" ProgID="ChemDraw.Document.6.0" ShapeID="_x0000_i1288" DrawAspect="Content" ObjectID="_1555580480" r:id="rId533"/>
              </w:object>
            </w:r>
          </w:p>
        </w:tc>
        <w:tc>
          <w:tcPr>
            <w:tcW w:w="0" w:type="auto"/>
          </w:tcPr>
          <w:p w:rsidR="00452B7B" w:rsidRPr="00B01A68" w:rsidRDefault="00452B7B" w:rsidP="00C8352B">
            <w:pPr>
              <w:rPr>
                <w:color w:val="000000" w:themeColor="text1"/>
                <w:sz w:val="20"/>
              </w:rPr>
            </w:pPr>
          </w:p>
        </w:tc>
      </w:tr>
      <w:tr w:rsidR="00546D35" w:rsidRPr="00B01A68" w:rsidTr="00452B7B">
        <w:tc>
          <w:tcPr>
            <w:tcW w:w="785" w:type="dxa"/>
          </w:tcPr>
          <w:p w:rsidR="00546D35" w:rsidRDefault="00546D35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546D35" w:rsidRDefault="00546D35" w:rsidP="00C45BEC">
            <w:pPr>
              <w:rPr>
                <w:color w:val="000000" w:themeColor="text1"/>
              </w:rPr>
            </w:pPr>
            <w:bookmarkStart w:id="102" w:name="OLE_LINK103"/>
            <w:bookmarkStart w:id="103" w:name="OLE_LINK104"/>
            <w:r>
              <w:rPr>
                <w:color w:val="000000" w:themeColor="text1"/>
              </w:rPr>
              <w:t>CCY(CCOC)OH</w:t>
            </w:r>
            <w:bookmarkEnd w:id="102"/>
            <w:bookmarkEnd w:id="103"/>
          </w:p>
        </w:tc>
        <w:tc>
          <w:tcPr>
            <w:tcW w:w="0" w:type="auto"/>
          </w:tcPr>
          <w:p w:rsidR="00546D35" w:rsidRDefault="00546D35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8O2</w:t>
            </w:r>
          </w:p>
        </w:tc>
        <w:tc>
          <w:tcPr>
            <w:tcW w:w="0" w:type="auto"/>
          </w:tcPr>
          <w:p w:rsidR="00546D35" w:rsidRDefault="008E2717" w:rsidP="006030DD">
            <w:r>
              <w:object w:dxaOrig="1145" w:dyaOrig="1704">
                <v:shape id="_x0000_i1289" type="#_x0000_t75" style="width:48.5pt;height:71.5pt" o:ole="">
                  <v:imagedata r:id="rId534" o:title=""/>
                </v:shape>
                <o:OLEObject Type="Embed" ProgID="ChemDraw.Document.6.0" ShapeID="_x0000_i1289" DrawAspect="Content" ObjectID="_1555580481" r:id="rId535"/>
              </w:object>
            </w:r>
          </w:p>
        </w:tc>
        <w:tc>
          <w:tcPr>
            <w:tcW w:w="0" w:type="auto"/>
          </w:tcPr>
          <w:p w:rsidR="00546D35" w:rsidRPr="00B01A68" w:rsidRDefault="00546D35" w:rsidP="00C8352B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</w:tcPr>
          <w:p w:rsidR="00452B7B" w:rsidRPr="00B01A68" w:rsidRDefault="00452B7B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452B7B" w:rsidRDefault="00452B7B" w:rsidP="002501B3">
            <w:pPr>
              <w:rPr>
                <w:color w:val="000000" w:themeColor="text1"/>
              </w:rPr>
            </w:pPr>
            <w:bookmarkStart w:id="104" w:name="OLE_LINK105"/>
            <w:bookmarkStart w:id="105" w:name="OLE_LINK106"/>
            <w:r>
              <w:rPr>
                <w:color w:val="000000" w:themeColor="text1"/>
              </w:rPr>
              <w:t>SC4H7OH-I</w:t>
            </w:r>
            <w:bookmarkEnd w:id="104"/>
            <w:bookmarkEnd w:id="105"/>
          </w:p>
        </w:tc>
        <w:tc>
          <w:tcPr>
            <w:tcW w:w="0" w:type="auto"/>
          </w:tcPr>
          <w:p w:rsidR="00452B7B" w:rsidRDefault="00452B7B" w:rsidP="002501B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8O</w:t>
            </w:r>
          </w:p>
        </w:tc>
        <w:tc>
          <w:tcPr>
            <w:tcW w:w="0" w:type="auto"/>
          </w:tcPr>
          <w:p w:rsidR="00452B7B" w:rsidRDefault="00452B7B" w:rsidP="002501B3">
            <w:r>
              <w:object w:dxaOrig="2134" w:dyaOrig="1007" w14:anchorId="2BB2F933">
                <v:shape id="_x0000_i1290" type="#_x0000_t75" style="width:70.5pt;height:33.5pt" o:ole="">
                  <v:imagedata r:id="rId536" o:title=""/>
                </v:shape>
                <o:OLEObject Type="Embed" ProgID="ChemDraw.Document.6.0" ShapeID="_x0000_i1290" DrawAspect="Content" ObjectID="_1555580482" r:id="rId537"/>
              </w:object>
            </w:r>
          </w:p>
        </w:tc>
        <w:tc>
          <w:tcPr>
            <w:tcW w:w="0" w:type="auto"/>
          </w:tcPr>
          <w:p w:rsidR="00452B7B" w:rsidRDefault="00452B7B" w:rsidP="002501B3">
            <w:pPr>
              <w:rPr>
                <w:color w:val="000000" w:themeColor="text1"/>
                <w:sz w:val="20"/>
              </w:rPr>
            </w:pPr>
            <w:proofErr w:type="spellStart"/>
            <w:r>
              <w:rPr>
                <w:color w:val="000000" w:themeColor="text1"/>
                <w:sz w:val="20"/>
              </w:rPr>
              <w:t>Multiwell_thermo</w:t>
            </w:r>
            <w:proofErr w:type="spellEnd"/>
          </w:p>
          <w:p w:rsidR="00452B7B" w:rsidRPr="00B01A68" w:rsidRDefault="00452B7B" w:rsidP="002501B3">
            <w:pPr>
              <w:rPr>
                <w:color w:val="000000" w:themeColor="text1"/>
                <w:sz w:val="20"/>
              </w:rPr>
            </w:pPr>
            <w:r>
              <w:rPr>
                <w:color w:val="000000" w:themeColor="text1"/>
                <w:sz w:val="20"/>
              </w:rPr>
              <w:t xml:space="preserve">Calculated </w:t>
            </w:r>
          </w:p>
        </w:tc>
      </w:tr>
      <w:tr w:rsidR="00E102BB" w:rsidRPr="00B01A68" w:rsidTr="00452B7B">
        <w:tc>
          <w:tcPr>
            <w:tcW w:w="785" w:type="dxa"/>
          </w:tcPr>
          <w:p w:rsidR="00452B7B" w:rsidRPr="00B01A68" w:rsidRDefault="00452B7B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452B7B" w:rsidRDefault="00452B7B" w:rsidP="00C45BEC">
            <w:pPr>
              <w:rPr>
                <w:color w:val="000000" w:themeColor="text1"/>
              </w:rPr>
            </w:pPr>
            <w:bookmarkStart w:id="106" w:name="OLE_LINK107"/>
            <w:bookmarkStart w:id="107" w:name="OLE_LINK108"/>
            <w:r>
              <w:rPr>
                <w:color w:val="000000" w:themeColor="text1"/>
              </w:rPr>
              <w:t>SC4H7OH-IP</w:t>
            </w:r>
            <w:bookmarkEnd w:id="106"/>
            <w:bookmarkEnd w:id="107"/>
          </w:p>
        </w:tc>
        <w:tc>
          <w:tcPr>
            <w:tcW w:w="0" w:type="auto"/>
          </w:tcPr>
          <w:p w:rsidR="00452B7B" w:rsidRDefault="00452B7B" w:rsidP="00A8426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</w:t>
            </w:r>
          </w:p>
        </w:tc>
        <w:tc>
          <w:tcPr>
            <w:tcW w:w="0" w:type="auto"/>
          </w:tcPr>
          <w:p w:rsidR="00452B7B" w:rsidRDefault="00452B7B" w:rsidP="006030DD">
            <w:r>
              <w:object w:dxaOrig="2136" w:dyaOrig="1070">
                <v:shape id="_x0000_i1291" type="#_x0000_t75" style="width:80.5pt;height:40pt" o:ole="">
                  <v:imagedata r:id="rId538" o:title=""/>
                </v:shape>
                <o:OLEObject Type="Embed" ProgID="ChemDraw.Document.6.0" ShapeID="_x0000_i1291" DrawAspect="Content" ObjectID="_1555580483" r:id="rId539"/>
              </w:object>
            </w:r>
          </w:p>
        </w:tc>
        <w:tc>
          <w:tcPr>
            <w:tcW w:w="0" w:type="auto"/>
          </w:tcPr>
          <w:p w:rsidR="00452B7B" w:rsidRDefault="00452B7B" w:rsidP="00A06725">
            <w:pPr>
              <w:rPr>
                <w:color w:val="000000" w:themeColor="text1"/>
                <w:sz w:val="20"/>
              </w:rPr>
            </w:pPr>
            <w:proofErr w:type="spellStart"/>
            <w:r>
              <w:rPr>
                <w:color w:val="000000" w:themeColor="text1"/>
                <w:sz w:val="20"/>
              </w:rPr>
              <w:t>Multiwell_thermo</w:t>
            </w:r>
            <w:proofErr w:type="spellEnd"/>
          </w:p>
          <w:p w:rsidR="00452B7B" w:rsidRPr="00B01A68" w:rsidRDefault="00452B7B" w:rsidP="00A06725">
            <w:pPr>
              <w:rPr>
                <w:color w:val="000000" w:themeColor="text1"/>
                <w:sz w:val="20"/>
              </w:rPr>
            </w:pPr>
            <w:r>
              <w:rPr>
                <w:color w:val="000000" w:themeColor="text1"/>
                <w:sz w:val="20"/>
              </w:rPr>
              <w:t xml:space="preserve">Calculated </w:t>
            </w:r>
          </w:p>
        </w:tc>
      </w:tr>
      <w:tr w:rsidR="00452B7B" w:rsidRPr="00B01A68" w:rsidTr="00452B7B">
        <w:tc>
          <w:tcPr>
            <w:tcW w:w="785" w:type="dxa"/>
          </w:tcPr>
          <w:p w:rsidR="00452B7B" w:rsidRPr="00B01A68" w:rsidRDefault="00452B7B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452B7B" w:rsidRDefault="00D91329" w:rsidP="00C45BEC">
            <w:pPr>
              <w:rPr>
                <w:color w:val="000000" w:themeColor="text1"/>
              </w:rPr>
            </w:pPr>
            <w:bookmarkStart w:id="108" w:name="OLE_LINK109"/>
            <w:bookmarkStart w:id="109" w:name="OLE_LINK110"/>
            <w:r>
              <w:rPr>
                <w:color w:val="000000" w:themeColor="text1"/>
              </w:rPr>
              <w:t>IC3H6OHCHO</w:t>
            </w:r>
            <w:bookmarkEnd w:id="108"/>
            <w:bookmarkEnd w:id="109"/>
          </w:p>
        </w:tc>
        <w:tc>
          <w:tcPr>
            <w:tcW w:w="0" w:type="auto"/>
          </w:tcPr>
          <w:p w:rsidR="00452B7B" w:rsidRDefault="00D91329" w:rsidP="00A8426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8O2</w:t>
            </w:r>
          </w:p>
        </w:tc>
        <w:tc>
          <w:tcPr>
            <w:tcW w:w="0" w:type="auto"/>
          </w:tcPr>
          <w:p w:rsidR="00452B7B" w:rsidRDefault="008E2717" w:rsidP="006030DD">
            <w:r>
              <w:object w:dxaOrig="1402" w:dyaOrig="1430">
                <v:shape id="_x0000_i1292" type="#_x0000_t75" style="width:59.5pt;height:61pt" o:ole="">
                  <v:imagedata r:id="rId540" o:title=""/>
                </v:shape>
                <o:OLEObject Type="Embed" ProgID="ChemDraw.Document.6.0" ShapeID="_x0000_i1292" DrawAspect="Content" ObjectID="_1555580484" r:id="rId541"/>
              </w:object>
            </w:r>
          </w:p>
        </w:tc>
        <w:tc>
          <w:tcPr>
            <w:tcW w:w="0" w:type="auto"/>
          </w:tcPr>
          <w:p w:rsidR="00452B7B" w:rsidRDefault="00452B7B" w:rsidP="00A06725">
            <w:pPr>
              <w:rPr>
                <w:color w:val="000000" w:themeColor="text1"/>
                <w:sz w:val="20"/>
              </w:rPr>
            </w:pPr>
          </w:p>
        </w:tc>
      </w:tr>
      <w:tr w:rsidR="00D91329" w:rsidRPr="00B01A68" w:rsidTr="00452B7B">
        <w:tc>
          <w:tcPr>
            <w:tcW w:w="785" w:type="dxa"/>
          </w:tcPr>
          <w:p w:rsidR="00D91329" w:rsidRPr="00B01A68" w:rsidRDefault="00D91329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D91329" w:rsidRDefault="00D91329" w:rsidP="00C45BEC">
            <w:pPr>
              <w:rPr>
                <w:color w:val="000000" w:themeColor="text1"/>
              </w:rPr>
            </w:pPr>
            <w:bookmarkStart w:id="110" w:name="OLE_LINK111"/>
            <w:bookmarkStart w:id="111" w:name="OLE_LINK112"/>
            <w:r>
              <w:rPr>
                <w:color w:val="000000" w:themeColor="text1"/>
              </w:rPr>
              <w:t>CH3COCOOH</w:t>
            </w:r>
            <w:bookmarkEnd w:id="110"/>
            <w:bookmarkEnd w:id="111"/>
          </w:p>
        </w:tc>
        <w:tc>
          <w:tcPr>
            <w:tcW w:w="0" w:type="auto"/>
          </w:tcPr>
          <w:p w:rsidR="00D91329" w:rsidRDefault="00D91329" w:rsidP="00A8426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3H6O3</w:t>
            </w:r>
          </w:p>
        </w:tc>
        <w:tc>
          <w:tcPr>
            <w:tcW w:w="0" w:type="auto"/>
          </w:tcPr>
          <w:p w:rsidR="00D91329" w:rsidRDefault="008E2717" w:rsidP="006030DD">
            <w:r>
              <w:object w:dxaOrig="1994" w:dyaOrig="1262">
                <v:shape id="_x0000_i1293" type="#_x0000_t75" style="width:91pt;height:57.5pt" o:ole="">
                  <v:imagedata r:id="rId542" o:title=""/>
                </v:shape>
                <o:OLEObject Type="Embed" ProgID="ChemDraw.Document.6.0" ShapeID="_x0000_i1293" DrawAspect="Content" ObjectID="_1555580485" r:id="rId543"/>
              </w:object>
            </w:r>
          </w:p>
        </w:tc>
        <w:tc>
          <w:tcPr>
            <w:tcW w:w="0" w:type="auto"/>
          </w:tcPr>
          <w:p w:rsidR="00D91329" w:rsidRDefault="00D91329" w:rsidP="00A06725">
            <w:pPr>
              <w:rPr>
                <w:color w:val="000000" w:themeColor="text1"/>
                <w:sz w:val="20"/>
              </w:rPr>
            </w:pPr>
          </w:p>
        </w:tc>
      </w:tr>
      <w:tr w:rsidR="00C732D6" w:rsidRPr="00B01A68" w:rsidTr="00452B7B">
        <w:tc>
          <w:tcPr>
            <w:tcW w:w="785" w:type="dxa"/>
          </w:tcPr>
          <w:p w:rsidR="00C732D6" w:rsidRPr="00B01A68" w:rsidRDefault="00C732D6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C732D6" w:rsidRDefault="00C732D6" w:rsidP="00C45BEC">
            <w:pPr>
              <w:rPr>
                <w:color w:val="000000" w:themeColor="text1"/>
              </w:rPr>
            </w:pPr>
            <w:bookmarkStart w:id="112" w:name="OLE_LINK113"/>
            <w:bookmarkStart w:id="113" w:name="OLE_LINK114"/>
            <w:r>
              <w:rPr>
                <w:color w:val="000000" w:themeColor="text1"/>
              </w:rPr>
              <w:t>IC3H5COOH</w:t>
            </w:r>
            <w:bookmarkEnd w:id="112"/>
            <w:bookmarkEnd w:id="113"/>
          </w:p>
        </w:tc>
        <w:tc>
          <w:tcPr>
            <w:tcW w:w="0" w:type="auto"/>
          </w:tcPr>
          <w:p w:rsidR="00C732D6" w:rsidRDefault="00C732D6" w:rsidP="00A8426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8O2</w:t>
            </w:r>
          </w:p>
        </w:tc>
        <w:tc>
          <w:tcPr>
            <w:tcW w:w="0" w:type="auto"/>
          </w:tcPr>
          <w:p w:rsidR="00C732D6" w:rsidRDefault="008E2717" w:rsidP="006030DD">
            <w:r>
              <w:object w:dxaOrig="1994" w:dyaOrig="1262">
                <v:shape id="_x0000_i1294" type="#_x0000_t75" style="width:91pt;height:57.5pt" o:ole="">
                  <v:imagedata r:id="rId544" o:title=""/>
                </v:shape>
                <o:OLEObject Type="Embed" ProgID="ChemDraw.Document.6.0" ShapeID="_x0000_i1294" DrawAspect="Content" ObjectID="_1555580486" r:id="rId545"/>
              </w:object>
            </w:r>
          </w:p>
        </w:tc>
        <w:tc>
          <w:tcPr>
            <w:tcW w:w="0" w:type="auto"/>
          </w:tcPr>
          <w:p w:rsidR="00C732D6" w:rsidRDefault="00C732D6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Default="00205E5A" w:rsidP="00C45BEC">
            <w:pPr>
              <w:rPr>
                <w:color w:val="000000" w:themeColor="text1"/>
              </w:rPr>
            </w:pPr>
            <w:bookmarkStart w:id="114" w:name="OLE_LINK115"/>
            <w:bookmarkStart w:id="115" w:name="OLE_LINK116"/>
            <w:r>
              <w:rPr>
                <w:color w:val="000000" w:themeColor="text1"/>
              </w:rPr>
              <w:t>IC3H5COHQ</w:t>
            </w:r>
            <w:bookmarkEnd w:id="114"/>
            <w:bookmarkEnd w:id="115"/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8O3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1994" w:dyaOrig="1862">
                <v:shape id="_x0000_i1295" type="#_x0000_t75" style="width:85.5pt;height:80pt" o:ole="">
                  <v:imagedata r:id="rId546" o:title=""/>
                </v:shape>
                <o:OLEObject Type="Embed" ProgID="ChemDraw.Document.6.0" ShapeID="_x0000_i1295" DrawAspect="Content" ObjectID="_1555580487" r:id="rId547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Default="00205E5A" w:rsidP="00C45BEC">
            <w:pPr>
              <w:rPr>
                <w:color w:val="000000" w:themeColor="text1"/>
              </w:rPr>
            </w:pPr>
            <w:bookmarkStart w:id="116" w:name="OLE_LINK117"/>
            <w:bookmarkStart w:id="117" w:name="OLE_LINK118"/>
            <w:r>
              <w:rPr>
                <w:color w:val="000000" w:themeColor="text1"/>
              </w:rPr>
              <w:t>IC3H5Q</w:t>
            </w:r>
            <w:bookmarkEnd w:id="116"/>
            <w:bookmarkEnd w:id="117"/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3H6O2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1570" w:dyaOrig="1262">
                <v:shape id="_x0000_i1296" type="#_x0000_t75" style="width:67pt;height:54pt" o:ole="">
                  <v:imagedata r:id="rId548" o:title=""/>
                </v:shape>
                <o:OLEObject Type="Embed" ProgID="ChemDraw.Document.6.0" ShapeID="_x0000_i1296" DrawAspect="Content" ObjectID="_1555580488" r:id="rId549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bookmarkStart w:id="118" w:name="OLE_LINK119"/>
            <w:bookmarkStart w:id="119" w:name="OLE_LINK120"/>
            <w:r w:rsidRPr="00883D0C">
              <w:rPr>
                <w:color w:val="000000" w:themeColor="text1"/>
              </w:rPr>
              <w:t>TQC4H7OHIO2</w:t>
            </w:r>
            <w:bookmarkEnd w:id="118"/>
            <w:bookmarkEnd w:id="119"/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9O5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1838" w:dyaOrig="1262">
                <v:shape id="_x0000_i1297" type="#_x0000_t75" style="width:78.5pt;height:54pt" o:ole="">
                  <v:imagedata r:id="rId550" o:title=""/>
                </v:shape>
                <o:OLEObject Type="Embed" ProgID="ChemDraw.Document.6.0" ShapeID="_x0000_i1297" DrawAspect="Content" ObjectID="_1555580489" r:id="rId551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bookmarkStart w:id="120" w:name="OLE_LINK121"/>
            <w:bookmarkStart w:id="121" w:name="OLE_LINK122"/>
            <w:r w:rsidRPr="00883D0C">
              <w:rPr>
                <w:color w:val="000000" w:themeColor="text1"/>
              </w:rPr>
              <w:t>TQC4H7OHIQ</w:t>
            </w:r>
            <w:bookmarkEnd w:id="120"/>
            <w:bookmarkEnd w:id="121"/>
            <w:r w:rsidRPr="00883D0C">
              <w:rPr>
                <w:color w:val="000000" w:themeColor="text1"/>
              </w:rPr>
              <w:t>-I</w:t>
            </w:r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9O5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1870" w:dyaOrig="1284">
                <v:shape id="_x0000_i1298" type="#_x0000_t75" style="width:80pt;height:55pt" o:ole="">
                  <v:imagedata r:id="rId552" o:title=""/>
                </v:shape>
                <o:OLEObject Type="Embed" ProgID="ChemDraw.Document.6.0" ShapeID="_x0000_i1298" DrawAspect="Content" ObjectID="_1555580490" r:id="rId553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bookmarkStart w:id="122" w:name="OLE_LINK123"/>
            <w:bookmarkStart w:id="123" w:name="OLE_LINK124"/>
            <w:r w:rsidRPr="00883D0C">
              <w:rPr>
                <w:color w:val="000000" w:themeColor="text1"/>
              </w:rPr>
              <w:t>TQC4H7OHIQ-P</w:t>
            </w:r>
            <w:bookmarkEnd w:id="122"/>
            <w:bookmarkEnd w:id="123"/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9O5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2069" w:dyaOrig="1324">
                <v:shape id="_x0000_i1299" type="#_x0000_t75" style="width:90.5pt;height:57.5pt" o:ole="">
                  <v:imagedata r:id="rId554" o:title=""/>
                </v:shape>
                <o:OLEObject Type="Embed" ProgID="ChemDraw.Document.6.0" ShapeID="_x0000_i1299" DrawAspect="Content" ObjectID="_1555580491" r:id="rId555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bookmarkStart w:id="124" w:name="OLE_LINK125"/>
            <w:bookmarkStart w:id="125" w:name="OLE_LINK126"/>
            <w:r w:rsidRPr="00883D0C">
              <w:rPr>
                <w:color w:val="000000" w:themeColor="text1"/>
              </w:rPr>
              <w:t>TQC4H7OHTO2</w:t>
            </w:r>
            <w:bookmarkEnd w:id="124"/>
            <w:bookmarkEnd w:id="125"/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9O5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2165" w:dyaOrig="1336">
                <v:shape id="_x0000_i1300" type="#_x0000_t75" style="width:95pt;height:58.5pt" o:ole="">
                  <v:imagedata r:id="rId556" o:title=""/>
                </v:shape>
                <o:OLEObject Type="Embed" ProgID="ChemDraw.Document.6.0" ShapeID="_x0000_i1300" DrawAspect="Content" ObjectID="_1555580492" r:id="rId557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bookmarkStart w:id="126" w:name="OLE_LINK127"/>
            <w:bookmarkStart w:id="127" w:name="OLE_LINK128"/>
            <w:r w:rsidRPr="00883D0C">
              <w:rPr>
                <w:color w:val="000000" w:themeColor="text1"/>
              </w:rPr>
              <w:t>HOCOCQ(CH3)2</w:t>
            </w:r>
            <w:bookmarkEnd w:id="126"/>
            <w:bookmarkEnd w:id="127"/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8O4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2133" w:dyaOrig="1262">
                <v:shape id="_x0000_i1301" type="#_x0000_t75" style="width:93pt;height:55pt" o:ole="">
                  <v:imagedata r:id="rId558" o:title=""/>
                </v:shape>
                <o:OLEObject Type="Embed" ProgID="ChemDraw.Document.6.0" ShapeID="_x0000_i1301" DrawAspect="Content" ObjectID="_1555580493" r:id="rId559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bookmarkStart w:id="128" w:name="OLE_LINK129"/>
            <w:bookmarkStart w:id="129" w:name="OLE_LINK130"/>
            <w:r w:rsidRPr="00883D0C">
              <w:rPr>
                <w:color w:val="000000" w:themeColor="text1"/>
              </w:rPr>
              <w:t>IQC4H7OHTO2</w:t>
            </w:r>
            <w:bookmarkEnd w:id="128"/>
            <w:bookmarkEnd w:id="129"/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9O5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1944" w:dyaOrig="1740">
                <v:shape id="_x0000_i1302" type="#_x0000_t75" style="width:80.5pt;height:1in" o:ole="">
                  <v:imagedata r:id="rId560" o:title=""/>
                </v:shape>
                <o:OLEObject Type="Embed" ProgID="ChemDraw.Document.6.0" ShapeID="_x0000_i1302" DrawAspect="Content" ObjectID="_1555580494" r:id="rId561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bookmarkStart w:id="130" w:name="OLE_LINK131"/>
            <w:bookmarkStart w:id="131" w:name="OLE_LINK132"/>
            <w:r w:rsidRPr="00883D0C">
              <w:rPr>
                <w:color w:val="000000" w:themeColor="text1"/>
              </w:rPr>
              <w:t>IQC4H7OHTQ-P</w:t>
            </w:r>
            <w:bookmarkEnd w:id="130"/>
            <w:bookmarkEnd w:id="131"/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9O5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1944" w:dyaOrig="1718">
                <v:shape id="_x0000_i1303" type="#_x0000_t75" style="width:80.5pt;height:71.5pt" o:ole="">
                  <v:imagedata r:id="rId562" o:title=""/>
                </v:shape>
                <o:OLEObject Type="Embed" ProgID="ChemDraw.Document.6.0" ShapeID="_x0000_i1303" DrawAspect="Content" ObjectID="_1555580495" r:id="rId563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bookmarkStart w:id="132" w:name="OLE_LINK133"/>
            <w:bookmarkStart w:id="133" w:name="OLE_LINK134"/>
            <w:bookmarkStart w:id="134" w:name="OLE_LINK135"/>
            <w:r w:rsidRPr="00883D0C">
              <w:rPr>
                <w:color w:val="000000" w:themeColor="text1"/>
              </w:rPr>
              <w:t>IQC4H8OTQ-I</w:t>
            </w:r>
            <w:bookmarkEnd w:id="132"/>
            <w:bookmarkEnd w:id="133"/>
            <w:bookmarkEnd w:id="134"/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9O5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1944" w:dyaOrig="1793">
                <v:shape id="_x0000_i1304" type="#_x0000_t75" style="width:80.5pt;height:74.5pt" o:ole="">
                  <v:imagedata r:id="rId564" o:title=""/>
                </v:shape>
                <o:OLEObject Type="Embed" ProgID="ChemDraw.Document.6.0" ShapeID="_x0000_i1304" DrawAspect="Content" ObjectID="_1555580496" r:id="rId565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bookmarkStart w:id="135" w:name="OLE_LINK136"/>
            <w:bookmarkStart w:id="136" w:name="OLE_LINK137"/>
            <w:r w:rsidRPr="00883D0C">
              <w:rPr>
                <w:color w:val="000000" w:themeColor="text1"/>
              </w:rPr>
              <w:t>CH2COHCH2OOH</w:t>
            </w:r>
            <w:bookmarkEnd w:id="135"/>
            <w:bookmarkEnd w:id="136"/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3H6O3</w:t>
            </w:r>
          </w:p>
        </w:tc>
        <w:tc>
          <w:tcPr>
            <w:tcW w:w="0" w:type="auto"/>
          </w:tcPr>
          <w:p w:rsidR="00205E5A" w:rsidRDefault="00C11AE1" w:rsidP="006030DD">
            <w:r>
              <w:t>C=C(O)COO</w:t>
            </w:r>
            <w:bookmarkStart w:id="137" w:name="_GoBack"/>
            <w:bookmarkEnd w:id="137"/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bookmarkStart w:id="138" w:name="OLE_LINK138"/>
            <w:bookmarkStart w:id="139" w:name="OLE_LINK139"/>
            <w:r w:rsidRPr="00883D0C">
              <w:rPr>
                <w:color w:val="000000" w:themeColor="text1"/>
              </w:rPr>
              <w:t>CH2COH</w:t>
            </w:r>
            <w:bookmarkEnd w:id="138"/>
            <w:bookmarkEnd w:id="139"/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2H3O</w:t>
            </w:r>
          </w:p>
        </w:tc>
        <w:tc>
          <w:tcPr>
            <w:tcW w:w="0" w:type="auto"/>
          </w:tcPr>
          <w:p w:rsidR="00205E5A" w:rsidRDefault="002E16CE" w:rsidP="006030DD">
            <w:r>
              <w:object w:dxaOrig="1490" w:dyaOrig="299">
                <v:shape id="_x0000_i1305" type="#_x0000_t75" style="width:74.5pt;height:15pt" o:ole="">
                  <v:imagedata r:id="rId566" o:title=""/>
                </v:shape>
                <o:OLEObject Type="Embed" ProgID="ChemDraw.Document.6.0" ShapeID="_x0000_i1305" DrawAspect="Content" ObjectID="_1555580497" r:id="rId567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bookmarkStart w:id="140" w:name="OLE_LINK140"/>
            <w:bookmarkStart w:id="141" w:name="OLE_LINK141"/>
            <w:r w:rsidRPr="00883D0C">
              <w:rPr>
                <w:color w:val="000000" w:themeColor="text1"/>
              </w:rPr>
              <w:t>CH2C(CH2OOH)2</w:t>
            </w:r>
            <w:bookmarkEnd w:id="140"/>
            <w:bookmarkEnd w:id="141"/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8O4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1373" w:dyaOrig="1773">
                <v:shape id="_x0000_i1306" type="#_x0000_t75" style="width:57.5pt;height:74.5pt" o:ole="">
                  <v:imagedata r:id="rId568" o:title=""/>
                </v:shape>
                <o:OLEObject Type="Embed" ProgID="ChemDraw.Document.6.0" ShapeID="_x0000_i1306" DrawAspect="Content" ObjectID="_1555580498" r:id="rId569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bookmarkStart w:id="142" w:name="OLE_LINK142"/>
            <w:bookmarkStart w:id="143" w:name="OLE_LINK143"/>
            <w:r w:rsidRPr="00883D0C">
              <w:rPr>
                <w:color w:val="000000" w:themeColor="text1"/>
              </w:rPr>
              <w:t>CO(CH2OOH)2</w:t>
            </w:r>
            <w:bookmarkEnd w:id="142"/>
            <w:bookmarkEnd w:id="143"/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3H6O5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1373" w:dyaOrig="1865">
                <v:shape id="_x0000_i1307" type="#_x0000_t75" style="width:58.5pt;height:80pt" o:ole="">
                  <v:imagedata r:id="rId570" o:title=""/>
                </v:shape>
                <o:OLEObject Type="Embed" ProgID="ChemDraw.Document.6.0" ShapeID="_x0000_i1307" DrawAspect="Content" ObjectID="_1555580499" r:id="rId571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205E5A" w:rsidRPr="00B01A68" w:rsidTr="00452B7B">
        <w:tc>
          <w:tcPr>
            <w:tcW w:w="785" w:type="dxa"/>
          </w:tcPr>
          <w:p w:rsidR="00205E5A" w:rsidRPr="00B01A68" w:rsidRDefault="00205E5A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205E5A" w:rsidRPr="00883D0C" w:rsidRDefault="00205E5A" w:rsidP="00C45BEC">
            <w:pPr>
              <w:rPr>
                <w:color w:val="000000" w:themeColor="text1"/>
              </w:rPr>
            </w:pPr>
            <w:bookmarkStart w:id="144" w:name="OLE_LINK144"/>
            <w:bookmarkStart w:id="145" w:name="OLE_LINK145"/>
            <w:r w:rsidRPr="00883D0C">
              <w:rPr>
                <w:color w:val="000000" w:themeColor="text1"/>
              </w:rPr>
              <w:t>CHOC(CH3)OHCH2Q</w:t>
            </w:r>
            <w:bookmarkEnd w:id="144"/>
            <w:bookmarkEnd w:id="145"/>
          </w:p>
        </w:tc>
        <w:tc>
          <w:tcPr>
            <w:tcW w:w="0" w:type="auto"/>
          </w:tcPr>
          <w:p w:rsidR="00205E5A" w:rsidRDefault="00B037D9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8O4</w:t>
            </w:r>
          </w:p>
        </w:tc>
        <w:tc>
          <w:tcPr>
            <w:tcW w:w="0" w:type="auto"/>
          </w:tcPr>
          <w:p w:rsidR="00205E5A" w:rsidRDefault="008E2717" w:rsidP="006030DD">
            <w:r>
              <w:object w:dxaOrig="1612" w:dyaOrig="1718">
                <v:shape id="_x0000_i1308" type="#_x0000_t75" style="width:64pt;height:68.5pt" o:ole="">
                  <v:imagedata r:id="rId572" o:title=""/>
                </v:shape>
                <o:OLEObject Type="Embed" ProgID="ChemDraw.Document.6.0" ShapeID="_x0000_i1308" DrawAspect="Content" ObjectID="_1555580500" r:id="rId573"/>
              </w:object>
            </w:r>
          </w:p>
        </w:tc>
        <w:tc>
          <w:tcPr>
            <w:tcW w:w="0" w:type="auto"/>
          </w:tcPr>
          <w:p w:rsidR="00205E5A" w:rsidRDefault="00205E5A" w:rsidP="00A06725">
            <w:pPr>
              <w:rPr>
                <w:color w:val="000000" w:themeColor="text1"/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883D0C" w:rsidRDefault="000D6ADE" w:rsidP="00C45BEC">
            <w:pPr>
              <w:rPr>
                <w:color w:val="000000" w:themeColor="text1"/>
              </w:rPr>
            </w:pPr>
            <w:bookmarkStart w:id="146" w:name="OLE_LINK146"/>
            <w:bookmarkStart w:id="147" w:name="OLE_LINK147"/>
            <w:r w:rsidRPr="00883D0C">
              <w:rPr>
                <w:color w:val="000000" w:themeColor="text1"/>
              </w:rPr>
              <w:t>CH3COCHO</w:t>
            </w:r>
            <w:bookmarkEnd w:id="146"/>
            <w:bookmarkEnd w:id="147"/>
          </w:p>
        </w:tc>
        <w:tc>
          <w:tcPr>
            <w:tcW w:w="0" w:type="auto"/>
          </w:tcPr>
          <w:p w:rsidR="000D6ADE" w:rsidRDefault="000D6ADE" w:rsidP="00A8426E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3H4O2</w:t>
            </w:r>
          </w:p>
        </w:tc>
        <w:tc>
          <w:tcPr>
            <w:tcW w:w="0" w:type="auto"/>
          </w:tcPr>
          <w:p w:rsidR="000D6ADE" w:rsidRDefault="008E2717" w:rsidP="006030DD">
            <w:r>
              <w:object w:dxaOrig="965" w:dyaOrig="1862">
                <v:shape id="_x0000_i1309" type="#_x0000_t75" style="width:34.5pt;height:66pt" o:ole="">
                  <v:imagedata r:id="rId574" o:title=""/>
                </v:shape>
                <o:OLEObject Type="Embed" ProgID="ChemDraw.Document.6.0" ShapeID="_x0000_i1309" DrawAspect="Content" ObjectID="_1555580501" r:id="rId575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2501B3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883D0C" w:rsidRDefault="000D6ADE" w:rsidP="002501B3">
            <w:pPr>
              <w:rPr>
                <w:color w:val="000000" w:themeColor="text1"/>
              </w:rPr>
            </w:pPr>
            <w:r w:rsidRPr="00883D0C">
              <w:rPr>
                <w:color w:val="000000" w:themeColor="text1"/>
              </w:rPr>
              <w:t>COHQCYC(COC)</w:t>
            </w:r>
          </w:p>
        </w:tc>
        <w:tc>
          <w:tcPr>
            <w:tcW w:w="0" w:type="auto"/>
          </w:tcPr>
          <w:p w:rsidR="000D6ADE" w:rsidRDefault="000D6ADE" w:rsidP="002501B3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8O4</w:t>
            </w:r>
          </w:p>
        </w:tc>
        <w:tc>
          <w:tcPr>
            <w:tcW w:w="0" w:type="auto"/>
          </w:tcPr>
          <w:p w:rsidR="000D6ADE" w:rsidRDefault="008E2717" w:rsidP="002501B3">
            <w:r>
              <w:object w:dxaOrig="2069" w:dyaOrig="1308" w14:anchorId="120F1D35">
                <v:shape id="_x0000_i1310" type="#_x0000_t75" style="width:81pt;height:51.5pt" o:ole="">
                  <v:imagedata r:id="rId576" o:title=""/>
                </v:shape>
                <o:OLEObject Type="Embed" ProgID="ChemDraw.Document.6.0" ShapeID="_x0000_i1310" DrawAspect="Content" ObjectID="_1555580502" r:id="rId577"/>
              </w:object>
            </w:r>
          </w:p>
        </w:tc>
        <w:tc>
          <w:tcPr>
            <w:tcW w:w="0" w:type="auto"/>
          </w:tcPr>
          <w:p w:rsidR="000D6ADE" w:rsidRDefault="000D6ADE" w:rsidP="002501B3">
            <w:pPr>
              <w:rPr>
                <w:color w:val="000000" w:themeColor="text1"/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883D0C" w:rsidRDefault="000D6ADE" w:rsidP="002501B3">
            <w:pPr>
              <w:rPr>
                <w:color w:val="000000" w:themeColor="text1"/>
              </w:rPr>
            </w:pPr>
            <w:r w:rsidRPr="00883D0C">
              <w:rPr>
                <w:color w:val="000000" w:themeColor="text1"/>
              </w:rPr>
              <w:t>QCYC(CCOC)OH</w:t>
            </w:r>
          </w:p>
        </w:tc>
        <w:tc>
          <w:tcPr>
            <w:tcW w:w="0" w:type="auto"/>
          </w:tcPr>
          <w:p w:rsidR="000D6ADE" w:rsidRDefault="000D6ADE" w:rsidP="002501B3">
            <w:pPr>
              <w:rPr>
                <w:color w:val="000000" w:themeColor="text1"/>
              </w:rPr>
            </w:pPr>
            <w:r w:rsidRPr="000A7598">
              <w:rPr>
                <w:color w:val="000000" w:themeColor="text1"/>
              </w:rPr>
              <w:t>C4H8O4</w:t>
            </w:r>
          </w:p>
        </w:tc>
        <w:tc>
          <w:tcPr>
            <w:tcW w:w="0" w:type="auto"/>
          </w:tcPr>
          <w:p w:rsidR="000D6ADE" w:rsidRDefault="008E2717" w:rsidP="002501B3">
            <w:r>
              <w:object w:dxaOrig="1790" w:dyaOrig="1797" w14:anchorId="32DBA3B9">
                <v:shape id="_x0000_i1311" type="#_x0000_t75" style="width:60pt;height:60.5pt" o:ole="">
                  <v:imagedata r:id="rId578" o:title=""/>
                </v:shape>
                <o:OLEObject Type="Embed" ProgID="ChemDraw.Document.6.0" ShapeID="_x0000_i1311" DrawAspect="Content" ObjectID="_1555580503" r:id="rId579"/>
              </w:object>
            </w:r>
          </w:p>
        </w:tc>
        <w:tc>
          <w:tcPr>
            <w:tcW w:w="0" w:type="auto"/>
          </w:tcPr>
          <w:p w:rsidR="000D6ADE" w:rsidRDefault="000D6ADE" w:rsidP="002501B3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4H7O2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2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051" w:dyaOrig="586">
                <v:shape id="_x0000_i1312" type="#_x0000_t75" style="width:52.5pt;height:29.5pt" o:ole="">
                  <v:imagedata r:id="rId580" o:title=""/>
                </v:shape>
                <o:OLEObject Type="Embed" ProgID="ChemDraw.Document.6.0" ShapeID="_x0000_i1312" DrawAspect="Content" ObjectID="_1555580504" r:id="rId581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9C125A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4H6OOH-I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2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118" w:dyaOrig="586">
                <v:shape id="_x0000_i1313" type="#_x0000_t75" style="width:56pt;height:29.5pt" o:ole="">
                  <v:imagedata r:id="rId582" o:title=""/>
                </v:shape>
                <o:OLEObject Type="Embed" ProgID="ChemDraw.Document.6.0" ShapeID="_x0000_i1313" DrawAspect="Content" ObjectID="_1555580505" r:id="rId583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F71C59">
            <w:pPr>
              <w:rPr>
                <w:color w:val="000000" w:themeColor="text1"/>
              </w:rPr>
            </w:pPr>
            <w:r w:rsidRPr="0094677D">
              <w:rPr>
                <w:color w:val="000000" w:themeColor="text1"/>
              </w:rPr>
              <w:t>C*CYCCOC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6o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710" w:dyaOrig="425">
                <v:shape id="_x0000_i1314" type="#_x0000_t75" style="width:35.5pt;height:21.5pt" o:ole="">
                  <v:imagedata r:id="rId584" o:title=""/>
                </v:shape>
                <o:OLEObject Type="Embed" ProgID="ChemDraw.Document.6.0" ShapeID="_x0000_i1314" DrawAspect="Content" ObjectID="_1555580506" r:id="rId585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9403C1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CYCCOOC-T1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2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972" w:dyaOrig="509">
                <v:shape id="_x0000_i1315" type="#_x0000_t75" style="width:48.5pt;height:25.5pt" o:ole="">
                  <v:imagedata r:id="rId586" o:title=""/>
                </v:shape>
                <o:OLEObject Type="Embed" ProgID="ChemDraw.Document.6.0" ShapeID="_x0000_i1315" DrawAspect="Content" ObjectID="_1555580507" r:id="rId587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CYCCOOC-I2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2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972" w:dyaOrig="516">
                <v:shape id="_x0000_i1316" type="#_x0000_t75" style="width:48.5pt;height:26pt" o:ole="">
                  <v:imagedata r:id="rId588" o:title=""/>
                </v:shape>
                <o:OLEObject Type="Embed" ProgID="ChemDraw.Document.6.0" ShapeID="_x0000_i1316" DrawAspect="Content" ObjectID="_1555580508" r:id="rId589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HOIC3H6O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2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967" w:dyaOrig="470">
                <v:shape id="_x0000_i1317" type="#_x0000_t75" style="width:48.5pt;height:23.5pt" o:ole="">
                  <v:imagedata r:id="rId590" o:title=""/>
                </v:shape>
                <o:OLEObject Type="Embed" ProgID="ChemDraw.Document.6.0" ShapeID="_x0000_i1317" DrawAspect="Content" ObjectID="_1555580509" r:id="rId591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CY(C2O)CO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2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789" w:dyaOrig="470">
                <v:shape id="_x0000_i1318" type="#_x0000_t75" style="width:39.5pt;height:23.5pt" o:ole="">
                  <v:imagedata r:id="rId592" o:title=""/>
                </v:shape>
                <o:OLEObject Type="Embed" ProgID="ChemDraw.Document.6.0" ShapeID="_x0000_i1318" DrawAspect="Content" ObjectID="_1555580510" r:id="rId593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CY(C2O)-T1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3H5O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605" w:dyaOrig="350">
                <v:shape id="_x0000_i1319" type="#_x0000_t75" style="width:30.5pt;height:17.5pt" o:ole="">
                  <v:imagedata r:id="rId594" o:title=""/>
                </v:shape>
                <o:OLEObject Type="Embed" ProgID="ChemDraw.Document.6.0" ShapeID="_x0000_i1319" DrawAspect="Content" ObjectID="_1555580511" r:id="rId595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2CYCOOC-I1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2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650" w:dyaOrig="485">
                <v:shape id="_x0000_i1320" type="#_x0000_t75" style="width:32.5pt;height:24.5pt" o:ole="">
                  <v:imagedata r:id="rId596" o:title=""/>
                </v:shape>
                <o:OLEObject Type="Embed" ProgID="ChemDraw.Document.6.0" ShapeID="_x0000_i1320" DrawAspect="Content" ObjectID="_1555580512" r:id="rId597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IC3H5OOCH2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2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174" w:dyaOrig="586">
                <v:shape id="_x0000_i1321" type="#_x0000_t75" style="width:58.5pt;height:29.5pt" o:ole="">
                  <v:imagedata r:id="rId598" o:title=""/>
                </v:shape>
                <o:OLEObject Type="Embed" ProgID="ChemDraw.Document.6.0" ShapeID="_x0000_i1321" DrawAspect="Content" ObjectID="_1555580513" r:id="rId599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O2IC4H6OOH-I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7O4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3487" w:dyaOrig="1181">
                <v:shape id="_x0000_i1322" type="#_x0000_t75" style="width:97pt;height:33pt" o:ole="">
                  <v:imagedata r:id="rId600" o:title=""/>
                </v:shape>
                <o:OLEObject Type="Embed" ProgID="ChemDraw.Document.6.0" ShapeID="_x0000_i1322" DrawAspect="Content" ObjectID="_1555580514" r:id="rId601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H15de25dm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8H14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351" w:dyaOrig="878">
                <v:shape id="_x0000_i1323" type="#_x0000_t75" style="width:67.5pt;height:44pt" o:ole="">
                  <v:imagedata r:id="rId602" o:title=""/>
                </v:shape>
                <o:OLEObject Type="Embed" ProgID="ChemDraw.Document.6.0" ShapeID="_x0000_i1323" DrawAspect="Content" ObjectID="_1555580515" r:id="rId603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H15de25dm-S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8H13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351" w:dyaOrig="878">
                <v:shape id="_x0000_i1324" type="#_x0000_t75" style="width:67.5pt;height:44pt" o:ole="">
                  <v:imagedata r:id="rId604" o:title=""/>
                </v:shape>
                <o:OLEObject Type="Embed" ProgID="ChemDraw.Document.6.0" ShapeID="_x0000_i1324" DrawAspect="Content" ObjectID="_1555580516" r:id="rId605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H15de25dm-A 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8H13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351" w:dyaOrig="909">
                <v:shape id="_x0000_i1325" type="#_x0000_t75" style="width:67.5pt;height:45.5pt" o:ole="">
                  <v:imagedata r:id="rId606" o:title=""/>
                </v:shape>
                <o:OLEObject Type="Embed" ProgID="ChemDraw.Document.6.0" ShapeID="_x0000_i1325" DrawAspect="Content" ObjectID="_1555580517" r:id="rId607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 w:rsidRPr="00085CD5">
              <w:rPr>
                <w:color w:val="000000" w:themeColor="text1"/>
              </w:rPr>
              <w:t>H15DE25DM-AO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 w:rsidRPr="00085CD5">
              <w:rPr>
                <w:color w:val="000000" w:themeColor="text1"/>
              </w:rPr>
              <w:t>C8H13O</w:t>
            </w:r>
          </w:p>
        </w:tc>
        <w:tc>
          <w:tcPr>
            <w:tcW w:w="0" w:type="auto"/>
          </w:tcPr>
          <w:p w:rsidR="000D6ADE" w:rsidRDefault="008E2717" w:rsidP="006030DD">
            <w:r>
              <w:object w:dxaOrig="2789" w:dyaOrig="2287">
                <v:shape id="_x0000_i1326" type="#_x0000_t75" style="width:96pt;height:79pt" o:ole="">
                  <v:imagedata r:id="rId608" o:title=""/>
                </v:shape>
                <o:OLEObject Type="Embed" ProgID="ChemDraw.Document.6.0" ShapeID="_x0000_i1326" DrawAspect="Content" ObjectID="_1555580518" r:id="rId609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4C791B">
            <w:pPr>
              <w:rPr>
                <w:color w:val="000000" w:themeColor="text1"/>
              </w:rPr>
            </w:pPr>
            <w:r w:rsidRPr="00085CD5">
              <w:rPr>
                <w:color w:val="000000" w:themeColor="text1"/>
              </w:rPr>
              <w:t>H15DE25DM-SO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 w:rsidRPr="00085CD5">
              <w:rPr>
                <w:color w:val="000000" w:themeColor="text1"/>
              </w:rPr>
              <w:t>C8H13O</w:t>
            </w:r>
          </w:p>
        </w:tc>
        <w:tc>
          <w:tcPr>
            <w:tcW w:w="0" w:type="auto"/>
          </w:tcPr>
          <w:p w:rsidR="000D6ADE" w:rsidRDefault="00E102BB" w:rsidP="006030DD">
            <w:r>
              <w:object w:dxaOrig="1349" w:dyaOrig="902">
                <v:shape id="_x0000_i1327" type="#_x0000_t75" style="width:67.5pt;height:45pt" o:ole="">
                  <v:imagedata r:id="rId610" o:title=""/>
                </v:shape>
                <o:OLEObject Type="Embed" ProgID="ChemDraw.Document.6.0" ShapeID="_x0000_i1327" DrawAspect="Content" ObjectID="_1555580519" r:id="rId611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C45BEC">
            <w:pPr>
              <w:rPr>
                <w:color w:val="000000" w:themeColor="text1"/>
              </w:rPr>
            </w:pPr>
            <w:r w:rsidRPr="00085CD5">
              <w:rPr>
                <w:color w:val="000000" w:themeColor="text1"/>
              </w:rPr>
              <w:t>H15DE2M-T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 w:rsidRPr="00085CD5">
              <w:rPr>
                <w:color w:val="000000" w:themeColor="text1"/>
              </w:rPr>
              <w:t>C7H11</w:t>
            </w:r>
          </w:p>
        </w:tc>
        <w:tc>
          <w:tcPr>
            <w:tcW w:w="0" w:type="auto"/>
          </w:tcPr>
          <w:p w:rsidR="000D6ADE" w:rsidRDefault="008E2717" w:rsidP="006030DD">
            <w:r>
              <w:object w:dxaOrig="1845" w:dyaOrig="1692">
                <v:shape id="_x0000_i1328" type="#_x0000_t75" style="width:66pt;height:60.5pt" o:ole="">
                  <v:imagedata r:id="rId612" o:title=""/>
                </v:shape>
                <o:OLEObject Type="Embed" ProgID="ChemDraw.Document.6.0" ShapeID="_x0000_i1328" DrawAspect="Content" ObjectID="_1555580520" r:id="rId613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085CD5" w:rsidRDefault="000D6ADE" w:rsidP="00C45BEC">
            <w:pPr>
              <w:rPr>
                <w:color w:val="000000" w:themeColor="text1"/>
              </w:rPr>
            </w:pPr>
            <w:r w:rsidRPr="00085CD5">
              <w:rPr>
                <w:color w:val="000000" w:themeColor="text1"/>
              </w:rPr>
              <w:t>IC4H7CHO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 w:rsidRPr="00085CD5">
              <w:rPr>
                <w:color w:val="000000" w:themeColor="text1"/>
              </w:rPr>
              <w:t>C5H8O</w:t>
            </w:r>
          </w:p>
        </w:tc>
        <w:tc>
          <w:tcPr>
            <w:tcW w:w="0" w:type="auto"/>
          </w:tcPr>
          <w:p w:rsidR="000D6ADE" w:rsidRDefault="008E2717" w:rsidP="006030DD">
            <w:r>
              <w:object w:dxaOrig="1390" w:dyaOrig="1197">
                <v:shape id="_x0000_i1329" type="#_x0000_t75" style="width:53pt;height:45.5pt" o:ole="">
                  <v:imagedata r:id="rId614" o:title=""/>
                </v:shape>
                <o:OLEObject Type="Embed" ProgID="ChemDraw.Document.6.0" ShapeID="_x0000_i1329" DrawAspect="Content" ObjectID="_1555580521" r:id="rId615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B81557" w:rsidRDefault="000D6ADE" w:rsidP="00C45BEC">
            <w:pPr>
              <w:rPr>
                <w:color w:val="000000" w:themeColor="text1"/>
              </w:rPr>
            </w:pPr>
            <w:r w:rsidRPr="00B81557">
              <w:rPr>
                <w:color w:val="000000" w:themeColor="text1"/>
              </w:rPr>
              <w:t>CCYCCC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8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528" w:dyaOrig="327">
                <v:shape id="_x0000_i1330" type="#_x0000_t75" style="width:26.5pt;height:16.5pt" o:ole="">
                  <v:imagedata r:id="rId616" o:title=""/>
                </v:shape>
                <o:OLEObject Type="Embed" ProgID="ChemDraw.Document.6.0" ShapeID="_x0000_i1330" DrawAspect="Content" ObjectID="_1555580522" r:id="rId617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B81557" w:rsidRDefault="000D6ADE" w:rsidP="00C45BEC">
            <w:pPr>
              <w:rPr>
                <w:color w:val="000000" w:themeColor="text1"/>
              </w:rPr>
            </w:pPr>
            <w:r w:rsidRPr="003572C5">
              <w:rPr>
                <w:rFonts w:ascii="Calibri" w:hAnsi="Calibri" w:cs="Calibri"/>
                <w:color w:val="000000"/>
              </w:rPr>
              <w:t xml:space="preserve">B13DE2M </w:t>
            </w:r>
          </w:p>
        </w:tc>
        <w:tc>
          <w:tcPr>
            <w:tcW w:w="0" w:type="auto"/>
          </w:tcPr>
          <w:p w:rsidR="000D6ADE" w:rsidRDefault="000D6ADE" w:rsidP="002E37E7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8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027" w:dyaOrig="749">
                <v:shape id="_x0000_i1331" type="#_x0000_t75" style="width:51pt;height:37.5pt" o:ole="">
                  <v:imagedata r:id="rId618" o:title=""/>
                </v:shape>
                <o:OLEObject Type="Embed" ProgID="ChemDraw.Document.6.0" ShapeID="_x0000_i1331" DrawAspect="Content" ObjectID="_1555580523" r:id="rId619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B81557" w:rsidRDefault="000D6ADE" w:rsidP="003572C5">
            <w:pPr>
              <w:pStyle w:val="Default"/>
              <w:rPr>
                <w:sz w:val="22"/>
                <w:szCs w:val="22"/>
              </w:rPr>
            </w:pPr>
            <w:r w:rsidRPr="003572C5">
              <w:rPr>
                <w:sz w:val="22"/>
                <w:szCs w:val="22"/>
              </w:rPr>
              <w:t xml:space="preserve">B13DE2MJ </w:t>
            </w:r>
          </w:p>
        </w:tc>
        <w:tc>
          <w:tcPr>
            <w:tcW w:w="0" w:type="auto"/>
          </w:tcPr>
          <w:p w:rsidR="000D6ADE" w:rsidRDefault="000D6ADE" w:rsidP="002E37E7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7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027" w:dyaOrig="780">
                <v:shape id="_x0000_i1332" type="#_x0000_t75" style="width:51pt;height:39pt" o:ole="">
                  <v:imagedata r:id="rId620" o:title=""/>
                </v:shape>
                <o:OLEObject Type="Embed" ProgID="ChemDraw.Document.6.0" ShapeID="_x0000_i1332" DrawAspect="Content" ObjectID="_1555580524" r:id="rId621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B81557" w:rsidRDefault="000D6ADE" w:rsidP="00C45BEC">
            <w:pPr>
              <w:rPr>
                <w:color w:val="000000" w:themeColor="text1"/>
              </w:rPr>
            </w:pPr>
            <w:r w:rsidRPr="003572C5">
              <w:rPr>
                <w:color w:val="000000" w:themeColor="text1"/>
              </w:rPr>
              <w:t>AC5H9-D</w:t>
            </w:r>
            <w:r w:rsidRPr="00B81557">
              <w:rPr>
                <w:color w:val="000000" w:themeColor="text1"/>
              </w:rPr>
              <w:t xml:space="preserve"> 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9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046" w:dyaOrig="780">
                <v:shape id="_x0000_i1333" type="#_x0000_t75" style="width:52pt;height:39pt" o:ole="">
                  <v:imagedata r:id="rId622" o:title=""/>
                </v:shape>
                <o:OLEObject Type="Embed" ProgID="ChemDraw.Document.6.0" ShapeID="_x0000_i1333" DrawAspect="Content" ObjectID="_1555580525" r:id="rId623"/>
              </w:object>
            </w:r>
          </w:p>
        </w:tc>
        <w:tc>
          <w:tcPr>
            <w:tcW w:w="0" w:type="auto"/>
          </w:tcPr>
          <w:p w:rsidR="000D6ADE" w:rsidRDefault="000D6ADE" w:rsidP="00D8163F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B81557" w:rsidRDefault="000D6ADE" w:rsidP="00C45BEC">
            <w:pPr>
              <w:rPr>
                <w:color w:val="000000" w:themeColor="text1"/>
              </w:rPr>
            </w:pPr>
            <w:r w:rsidRPr="003572C5">
              <w:rPr>
                <w:color w:val="000000" w:themeColor="text1"/>
              </w:rPr>
              <w:t>AC5H9-C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9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046" w:dyaOrig="749">
                <v:shape id="_x0000_i1334" type="#_x0000_t75" style="width:52pt;height:37.5pt" o:ole="">
                  <v:imagedata r:id="rId624" o:title=""/>
                </v:shape>
                <o:OLEObject Type="Embed" ProgID="ChemDraw.Document.6.0" ShapeID="_x0000_i1334" DrawAspect="Content" ObjectID="_1555580526" r:id="rId625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B81557" w:rsidRDefault="000D6ADE" w:rsidP="00C45BEC">
            <w:pPr>
              <w:rPr>
                <w:color w:val="000000" w:themeColor="text1"/>
              </w:rPr>
            </w:pPr>
            <w:r w:rsidRPr="003572C5">
              <w:rPr>
                <w:color w:val="000000" w:themeColor="text1"/>
              </w:rPr>
              <w:t>CC5H9-A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9</w:t>
            </w:r>
          </w:p>
        </w:tc>
        <w:tc>
          <w:tcPr>
            <w:tcW w:w="0" w:type="auto"/>
          </w:tcPr>
          <w:p w:rsidR="000D6ADE" w:rsidRPr="00F112E5" w:rsidRDefault="000D6ADE" w:rsidP="006030DD">
            <w:r>
              <w:object w:dxaOrig="1032" w:dyaOrig="775">
                <v:shape id="_x0000_i1335" type="#_x0000_t75" style="width:51.5pt;height:39pt" o:ole="">
                  <v:imagedata r:id="rId626" o:title=""/>
                </v:shape>
                <o:OLEObject Type="Embed" ProgID="ChemDraw.Document.6.0" ShapeID="_x0000_i1335" DrawAspect="Content" ObjectID="_1555580527" r:id="rId627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B81557" w:rsidRDefault="000D6ADE" w:rsidP="00C45BEC">
            <w:pPr>
              <w:rPr>
                <w:color w:val="000000" w:themeColor="text1"/>
              </w:rPr>
            </w:pPr>
            <w:r w:rsidRPr="003572C5">
              <w:rPr>
                <w:color w:val="000000" w:themeColor="text1"/>
              </w:rPr>
              <w:t>AC5H9O-C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9O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044" w:dyaOrig="931">
                <v:shape id="_x0000_i1336" type="#_x0000_t75" style="width:52pt;height:46.5pt" o:ole="">
                  <v:imagedata r:id="rId628" o:title=""/>
                </v:shape>
                <o:OLEObject Type="Embed" ProgID="ChemDraw.Document.6.0" ShapeID="_x0000_i1336" DrawAspect="Content" ObjectID="_1555580528" r:id="rId629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B81557" w:rsidRDefault="000D6ADE" w:rsidP="00C45BEC">
            <w:pPr>
              <w:rPr>
                <w:color w:val="000000" w:themeColor="text1"/>
              </w:rPr>
            </w:pPr>
            <w:r w:rsidRPr="003572C5">
              <w:rPr>
                <w:color w:val="000000" w:themeColor="text1"/>
              </w:rPr>
              <w:t>B2E2M1OJ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9O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099" w:dyaOrig="748">
                <v:shape id="_x0000_i1337" type="#_x0000_t75" style="width:54.5pt;height:37.5pt" o:ole="">
                  <v:imagedata r:id="rId630" o:title=""/>
                </v:shape>
                <o:OLEObject Type="Embed" ProgID="ChemDraw.Document.6.0" ShapeID="_x0000_i1337" DrawAspect="Content" ObjectID="_1555580529" r:id="rId631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B81557" w:rsidRDefault="000D6ADE" w:rsidP="00C45BEC">
            <w:pPr>
              <w:rPr>
                <w:color w:val="000000" w:themeColor="text1"/>
              </w:rPr>
            </w:pPr>
            <w:r w:rsidRPr="003572C5">
              <w:rPr>
                <w:color w:val="000000" w:themeColor="text1"/>
              </w:rPr>
              <w:t>B1E3M3OJ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9O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032" w:dyaOrig="722">
                <v:shape id="_x0000_i1338" type="#_x0000_t75" style="width:51.5pt;height:36pt" o:ole="">
                  <v:imagedata r:id="rId632" o:title=""/>
                </v:shape>
                <o:OLEObject Type="Embed" ProgID="ChemDraw.Document.6.0" ShapeID="_x0000_i1338" DrawAspect="Content" ObjectID="_1555580530" r:id="rId633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B81557" w:rsidRDefault="000D6ADE" w:rsidP="00BA60F0">
            <w:pPr>
              <w:pStyle w:val="Default"/>
            </w:pPr>
            <w:r w:rsidRPr="003572C5">
              <w:rPr>
                <w:sz w:val="22"/>
                <w:szCs w:val="22"/>
              </w:rPr>
              <w:t>B2E3M1OJ</w:t>
            </w:r>
          </w:p>
          <w:p w:rsidR="000D6ADE" w:rsidRPr="00B81557" w:rsidRDefault="000D6ADE" w:rsidP="00C45BEC">
            <w:pPr>
              <w:rPr>
                <w:color w:val="000000" w:themeColor="text1"/>
              </w:rPr>
            </w:pP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9O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044" w:dyaOrig="722">
                <v:shape id="_x0000_i1339" type="#_x0000_t75" style="width:52pt;height:36pt" o:ole="">
                  <v:imagedata r:id="rId634" o:title=""/>
                </v:shape>
                <o:OLEObject Type="Embed" ProgID="ChemDraw.Document.6.0" ShapeID="_x0000_i1339" DrawAspect="Content" ObjectID="_1555580531" r:id="rId635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F112E5" w:rsidRDefault="000D6ADE" w:rsidP="00C45BEC">
            <w:pPr>
              <w:rPr>
                <w:color w:val="000000" w:themeColor="text1"/>
              </w:rPr>
            </w:pPr>
            <w:r w:rsidRPr="003572C5">
              <w:rPr>
                <w:rFonts w:ascii="Calibri" w:hAnsi="Calibri" w:cs="Calibri"/>
                <w:color w:val="000000"/>
              </w:rPr>
              <w:t xml:space="preserve">B12DE3M 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8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2388" w:dyaOrig="1008">
                <v:shape id="_x0000_i1340" type="#_x0000_t75" style="width:81pt;height:34pt" o:ole="">
                  <v:imagedata r:id="rId636" o:title=""/>
                </v:shape>
                <o:OLEObject Type="Embed" ProgID="ChemDraw.Document.6.0" ShapeID="_x0000_i1340" DrawAspect="Content" ObjectID="_1555580532" r:id="rId637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094B35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C3H4CHO-A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4H5O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797" w:dyaOrig="1430">
                <v:shape id="_x0000_i1341" type="#_x0000_t75" style="width:58.5pt;height:46.5pt" o:ole="">
                  <v:imagedata r:id="rId638" o:title=""/>
                </v:shape>
                <o:OLEObject Type="Embed" ProgID="ChemDraw.Document.6.0" ShapeID="_x0000_i1341" DrawAspect="Content" ObjectID="_1555580533" r:id="rId639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094B35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C5H10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10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356" w:dyaOrig="1106">
                <v:shape id="_x0000_i1342" type="#_x0000_t75" style="width:56.5pt;height:46pt" o:ole="">
                  <v:imagedata r:id="rId640" o:title=""/>
                </v:shape>
                <o:OLEObject Type="Embed" ProgID="ChemDraw.Document.6.0" ShapeID="_x0000_i1342" DrawAspect="Content" ObjectID="_1555580534" r:id="rId641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8E2717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EC51AE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C5H9-A2</w:t>
            </w: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5H9</w:t>
            </w:r>
          </w:p>
        </w:tc>
        <w:tc>
          <w:tcPr>
            <w:tcW w:w="0" w:type="auto"/>
          </w:tcPr>
          <w:p w:rsidR="000D6ADE" w:rsidRDefault="000D6ADE" w:rsidP="006030DD">
            <w:r>
              <w:object w:dxaOrig="1423" w:dyaOrig="1109">
                <v:shape id="_x0000_i1343" type="#_x0000_t75" style="width:59pt;height:46pt" o:ole="">
                  <v:imagedata r:id="rId642" o:title=""/>
                </v:shape>
                <o:OLEObject Type="Embed" ProgID="ChemDraw.Document.6.0" ShapeID="_x0000_i1343" DrawAspect="Content" ObjectID="_1555580535" r:id="rId643"/>
              </w:object>
            </w:r>
          </w:p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5B158B" w:rsidRDefault="000D6ADE" w:rsidP="002501B3">
            <w:r>
              <w:t>NC5H12</w:t>
            </w:r>
          </w:p>
        </w:tc>
        <w:tc>
          <w:tcPr>
            <w:tcW w:w="0" w:type="auto"/>
            <w:vAlign w:val="center"/>
          </w:tcPr>
          <w:p w:rsidR="000D6ADE" w:rsidRPr="00CA6416" w:rsidRDefault="000D6ADE" w:rsidP="002501B3">
            <w:r>
              <w:t>C5H12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497" w14:anchorId="6263D939">
                <v:shape id="_x0000_i1344" type="#_x0000_t75" style="width:89pt;height:18pt" o:ole="">
                  <v:imagedata r:id="rId644" o:title=""/>
                </v:shape>
                <o:OLEObject Type="Embed" ProgID="ChemDraw.Document.6.0" ShapeID="_x0000_i1344" DrawAspect="Content" ObjectID="_1555580536" r:id="rId645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1-1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1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497" w14:anchorId="1BFDDF49">
                <v:shape id="_x0000_i1345" type="#_x0000_t75" style="width:93.5pt;height:18pt" o:ole="">
                  <v:imagedata r:id="rId646" o:title=""/>
                </v:shape>
                <o:OLEObject Type="Embed" ProgID="ChemDraw.Document.6.0" ShapeID="_x0000_i1345" DrawAspect="Content" ObjectID="_1555580537" r:id="rId647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1-2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1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600" w14:anchorId="1680627B">
                <v:shape id="_x0000_i1346" type="#_x0000_t75" style="width:90pt;height:20pt" o:ole="">
                  <v:imagedata r:id="rId648" o:title=""/>
                </v:shape>
                <o:OLEObject Type="Embed" ProgID="ChemDraw.Document.6.0" ShapeID="_x0000_i1346" DrawAspect="Content" ObjectID="_1555580538" r:id="rId649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1-3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1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497" w14:anchorId="38E205F7">
                <v:shape id="_x0000_i1347" type="#_x0000_t75" style="width:94pt;height:16.5pt" o:ole="">
                  <v:imagedata r:id="rId650" o:title=""/>
                </v:shape>
                <o:OLEObject Type="Embed" ProgID="ChemDraw.Document.6.0" ShapeID="_x0000_i1347" DrawAspect="Content" ObjectID="_1555580539" r:id="rId651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0-1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0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29" w:dyaOrig="528" w14:anchorId="7E1406CF">
                <v:shape id="_x0000_i1348" type="#_x0000_t75" style="width:95pt;height:19pt" o:ole="">
                  <v:imagedata r:id="rId652" o:title=""/>
                </v:shape>
                <o:OLEObject Type="Embed" ProgID="ChemDraw.Document.6.0" ShapeID="_x0000_i1348" DrawAspect="Content" ObjectID="_1555580540" r:id="rId653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0-2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0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497" w14:anchorId="0E9EC1C5">
                <v:shape id="_x0000_i1349" type="#_x0000_t75" style="width:100pt;height:17.5pt" o:ole="">
                  <v:imagedata r:id="rId654" o:title=""/>
                </v:shape>
                <o:OLEObject Type="Embed" ProgID="ChemDraw.Document.6.0" ShapeID="_x0000_i1349" DrawAspect="Content" ObjectID="_1555580541" r:id="rId655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91-3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9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29" w:dyaOrig="528" w14:anchorId="4D1CA6F0">
                <v:shape id="_x0000_i1350" type="#_x0000_t75" style="width:99.5pt;height:18pt" o:ole="">
                  <v:imagedata r:id="rId656" o:title=""/>
                </v:shape>
                <o:OLEObject Type="Embed" ProgID="ChemDraw.Document.6.0" ShapeID="_x0000_i1350" DrawAspect="Content" ObjectID="_1555580542" r:id="rId657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91-4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9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29" w:dyaOrig="616" w14:anchorId="61E23B94">
                <v:shape id="_x0000_i1351" type="#_x0000_t75" style="width:100.5pt;height:21.5pt" o:ole="">
                  <v:imagedata r:id="rId658" o:title=""/>
                </v:shape>
                <o:OLEObject Type="Embed" ProgID="ChemDraw.Document.6.0" ShapeID="_x0000_i1351" DrawAspect="Content" ObjectID="_1555580543" r:id="rId659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91-5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9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29" w:dyaOrig="528" w14:anchorId="18F4D1C1">
                <v:shape id="_x0000_i1352" type="#_x0000_t75" style="width:100pt;height:19pt" o:ole="">
                  <v:imagedata r:id="rId660" o:title=""/>
                </v:shape>
                <o:OLEObject Type="Embed" ProgID="ChemDraw.Document.6.0" ShapeID="_x0000_i1352" DrawAspect="Content" ObjectID="_1555580544" r:id="rId661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92-4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9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615" w14:anchorId="404377A8">
                <v:shape id="_x0000_i1353" type="#_x0000_t75" style="width:95.5pt;height:21.5pt" o:ole="">
                  <v:imagedata r:id="rId662" o:title=""/>
                </v:shape>
                <o:OLEObject Type="Embed" ProgID="ChemDraw.Document.6.0" ShapeID="_x0000_i1353" DrawAspect="Content" ObjectID="_1555580545" r:id="rId663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92-5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9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497" w14:anchorId="2DABF367">
                <v:shape id="_x0000_i1354" type="#_x0000_t75" style="width:95.5pt;height:17pt" o:ole="">
                  <v:imagedata r:id="rId664" o:title=""/>
                </v:shape>
                <o:OLEObject Type="Embed" ProgID="ChemDraw.Document.6.0" ShapeID="_x0000_i1354" DrawAspect="Content" ObjectID="_1555580546" r:id="rId665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81-3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8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29" w:dyaOrig="528" w14:anchorId="26CEFE94">
                <v:shape id="_x0000_i1355" type="#_x0000_t75" style="width:95pt;height:19pt" o:ole="">
                  <v:imagedata r:id="rId666" o:title=""/>
                </v:shape>
                <o:OLEObject Type="Embed" ProgID="ChemDraw.Document.6.0" ShapeID="_x0000_i1355" DrawAspect="Content" ObjectID="_1555580547" r:id="rId667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9O1-3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9O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29" w:dyaOrig="1054" w14:anchorId="5E79F256">
                <v:shape id="_x0000_i1356" type="#_x0000_t75" style="width:96pt;height:39.5pt" o:ole="">
                  <v:imagedata r:id="rId668" o:title=""/>
                </v:shape>
                <o:OLEObject Type="Embed" ProgID="ChemDraw.Document.6.0" ShapeID="_x0000_i1356" DrawAspect="Content" ObjectID="_1555580548" r:id="rId669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9O2-4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9O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1238" w14:anchorId="01848491">
                <v:shape id="_x0000_i1357" type="#_x0000_t75" style="width:100pt;height:45.5pt" o:ole="">
                  <v:imagedata r:id="rId670" o:title=""/>
                </v:shape>
                <o:OLEObject Type="Embed" ProgID="ChemDraw.Document.6.0" ShapeID="_x0000_i1357" DrawAspect="Content" ObjectID="_1555580549" r:id="rId671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1O-1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1O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1054" w14:anchorId="3F9EA3E4">
                <v:shape id="_x0000_i1358" type="#_x0000_t75" style="width:98.5pt;height:41pt" o:ole="">
                  <v:imagedata r:id="rId672" o:title=""/>
                </v:shape>
                <o:OLEObject Type="Embed" ProgID="ChemDraw.Document.6.0" ShapeID="_x0000_i1358" DrawAspect="Content" ObjectID="_1555580550" r:id="rId673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1O-2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1O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1238" w14:anchorId="6958E63F">
                <v:shape id="_x0000_i1359" type="#_x0000_t75" style="width:107pt;height:50.5pt" o:ole="">
                  <v:imagedata r:id="rId674" o:title=""/>
                </v:shape>
                <o:OLEObject Type="Embed" ProgID="ChemDraw.Document.6.0" ShapeID="_x0000_i1359" DrawAspect="Content" ObjectID="_1555580551" r:id="rId675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1O-3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1O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1054" w14:anchorId="4BAB1E02">
                <v:shape id="_x0000_i1360" type="#_x0000_t75" style="width:104pt;height:40.5pt" o:ole="">
                  <v:imagedata r:id="rId676" o:title=""/>
                </v:shape>
                <o:OLEObject Type="Embed" ProgID="ChemDraw.Document.6.0" ShapeID="_x0000_i1360" DrawAspect="Content" ObjectID="_1555580552" r:id="rId677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1O2-1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1O2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1354" w14:anchorId="1E32176F">
                <v:shape id="_x0000_i1361" type="#_x0000_t75" style="width:101.5pt;height:51.5pt" o:ole="">
                  <v:imagedata r:id="rId678" o:title=""/>
                </v:shape>
                <o:OLEObject Type="Embed" ProgID="ChemDraw.Document.6.0" ShapeID="_x0000_i1361" DrawAspect="Content" ObjectID="_1555580553" r:id="rId679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1O2-2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1O2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1524" w14:anchorId="131096DA">
                <v:shape id="_x0000_i1362" type="#_x0000_t75" style="width:105pt;height:58pt" o:ole="">
                  <v:imagedata r:id="rId680" o:title=""/>
                </v:shape>
                <o:OLEObject Type="Embed" ProgID="ChemDraw.Document.6.0" ShapeID="_x0000_i1362" DrawAspect="Content" ObjectID="_1555580554" r:id="rId681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2501B3">
            <w:r>
              <w:t>C5H11O2-3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r>
              <w:t>C5H11O2</w:t>
            </w:r>
          </w:p>
        </w:tc>
        <w:tc>
          <w:tcPr>
            <w:tcW w:w="0" w:type="auto"/>
            <w:vAlign w:val="center"/>
          </w:tcPr>
          <w:p w:rsidR="000D6ADE" w:rsidRDefault="000D6ADE" w:rsidP="002501B3">
            <w:pPr>
              <w:jc w:val="center"/>
            </w:pPr>
            <w:r>
              <w:object w:dxaOrig="2746" w:dyaOrig="1354" w14:anchorId="3F5752D2">
                <v:shape id="_x0000_i1363" type="#_x0000_t75" style="width:103pt;height:51.5pt" o:ole="">
                  <v:imagedata r:id="rId682" o:title=""/>
                </v:shape>
                <o:OLEObject Type="Embed" ProgID="ChemDraw.Document.6.0" ShapeID="_x0000_i1363" DrawAspect="Content" ObjectID="_1555580555" r:id="rId683"/>
              </w:object>
            </w:r>
          </w:p>
        </w:tc>
        <w:tc>
          <w:tcPr>
            <w:tcW w:w="0" w:type="auto"/>
            <w:vAlign w:val="center"/>
          </w:tcPr>
          <w:p w:rsidR="000D6ADE" w:rsidRPr="008571D1" w:rsidRDefault="000D6ADE" w:rsidP="002501B3">
            <w:pPr>
              <w:rPr>
                <w:sz w:val="20"/>
              </w:rPr>
            </w:pPr>
          </w:p>
        </w:tc>
      </w:tr>
      <w:tr w:rsidR="000D6ADE" w:rsidRPr="00B01A68" w:rsidTr="00452B7B">
        <w:tc>
          <w:tcPr>
            <w:tcW w:w="785" w:type="dxa"/>
          </w:tcPr>
          <w:p w:rsidR="000D6ADE" w:rsidRPr="00B01A68" w:rsidRDefault="000D6ADE" w:rsidP="00FE4D1E">
            <w:pPr>
              <w:pStyle w:val="ListParagraph"/>
              <w:numPr>
                <w:ilvl w:val="0"/>
                <w:numId w:val="1"/>
              </w:num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Default="000D6ADE" w:rsidP="00EC51AE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</w:p>
        </w:tc>
        <w:tc>
          <w:tcPr>
            <w:tcW w:w="0" w:type="auto"/>
          </w:tcPr>
          <w:p w:rsidR="000D6ADE" w:rsidRDefault="000D6ADE" w:rsidP="006030DD"/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  <w:tr w:rsidR="00E102BB" w:rsidRPr="00B01A68" w:rsidTr="00452B7B">
        <w:tc>
          <w:tcPr>
            <w:tcW w:w="785" w:type="dxa"/>
          </w:tcPr>
          <w:p w:rsidR="000D6ADE" w:rsidRPr="00F112E5" w:rsidRDefault="000D6ADE" w:rsidP="00F112E5">
            <w:pPr>
              <w:rPr>
                <w:color w:val="000000" w:themeColor="text1"/>
              </w:rPr>
            </w:pPr>
          </w:p>
        </w:tc>
        <w:tc>
          <w:tcPr>
            <w:tcW w:w="2368" w:type="dxa"/>
          </w:tcPr>
          <w:p w:rsidR="000D6ADE" w:rsidRPr="00F112E5" w:rsidRDefault="000D6ADE" w:rsidP="00C45BEC">
            <w:pPr>
              <w:rPr>
                <w:color w:val="000000" w:themeColor="text1"/>
              </w:rPr>
            </w:pPr>
          </w:p>
        </w:tc>
        <w:tc>
          <w:tcPr>
            <w:tcW w:w="0" w:type="auto"/>
          </w:tcPr>
          <w:p w:rsidR="000D6ADE" w:rsidRDefault="000D6ADE" w:rsidP="00C8352B">
            <w:pPr>
              <w:rPr>
                <w:color w:val="000000" w:themeColor="text1"/>
              </w:rPr>
            </w:pPr>
          </w:p>
        </w:tc>
        <w:tc>
          <w:tcPr>
            <w:tcW w:w="0" w:type="auto"/>
          </w:tcPr>
          <w:p w:rsidR="000D6ADE" w:rsidRDefault="000D6ADE" w:rsidP="006030DD"/>
        </w:tc>
        <w:tc>
          <w:tcPr>
            <w:tcW w:w="0" w:type="auto"/>
          </w:tcPr>
          <w:p w:rsidR="000D6ADE" w:rsidRDefault="000D6ADE" w:rsidP="00A06725">
            <w:pPr>
              <w:rPr>
                <w:color w:val="000000" w:themeColor="text1"/>
                <w:sz w:val="20"/>
              </w:rPr>
            </w:pPr>
          </w:p>
        </w:tc>
      </w:tr>
    </w:tbl>
    <w:p w:rsidR="000B68B2" w:rsidRDefault="000B68B2" w:rsidP="00A56DF4">
      <w:pPr>
        <w:rPr>
          <w:color w:val="000000" w:themeColor="text1"/>
        </w:rPr>
      </w:pPr>
    </w:p>
    <w:sectPr w:rsidR="000B68B2" w:rsidSect="00CA307C">
      <w:pgSz w:w="11906" w:h="16838"/>
      <w:pgMar w:top="425" w:right="1440" w:bottom="1440" w:left="1440" w:header="284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1863B8"/>
    <w:multiLevelType w:val="hybridMultilevel"/>
    <w:tmpl w:val="7BCEEBF4"/>
    <w:lvl w:ilvl="0" w:tplc="1809000F">
      <w:start w:val="1"/>
      <w:numFmt w:val="decimal"/>
      <w:lvlText w:val="%1."/>
      <w:lvlJc w:val="left"/>
      <w:pPr>
        <w:ind w:left="644" w:hanging="360"/>
      </w:pPr>
    </w:lvl>
    <w:lvl w:ilvl="1" w:tplc="18090019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4E80F73"/>
    <w:multiLevelType w:val="hybridMultilevel"/>
    <w:tmpl w:val="4C384EA8"/>
    <w:lvl w:ilvl="0" w:tplc="1809000F">
      <w:start w:val="1"/>
      <w:numFmt w:val="decimal"/>
      <w:lvlText w:val="%1."/>
      <w:lvlJc w:val="left"/>
      <w:pPr>
        <w:ind w:left="644" w:hanging="360"/>
      </w:pPr>
    </w:lvl>
    <w:lvl w:ilvl="1" w:tplc="18090019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52C58DA"/>
    <w:multiLevelType w:val="hybridMultilevel"/>
    <w:tmpl w:val="3F505E08"/>
    <w:lvl w:ilvl="0" w:tplc="1809000F">
      <w:start w:val="1"/>
      <w:numFmt w:val="decimal"/>
      <w:lvlText w:val="%1."/>
      <w:lvlJc w:val="left"/>
      <w:pPr>
        <w:ind w:left="644" w:hanging="360"/>
      </w:pPr>
    </w:lvl>
    <w:lvl w:ilvl="1" w:tplc="18090019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94E7689"/>
    <w:multiLevelType w:val="hybridMultilevel"/>
    <w:tmpl w:val="0C707724"/>
    <w:lvl w:ilvl="0" w:tplc="1809000F">
      <w:start w:val="1"/>
      <w:numFmt w:val="decimal"/>
      <w:lvlText w:val="%1."/>
      <w:lvlJc w:val="left"/>
      <w:pPr>
        <w:ind w:left="644" w:hanging="360"/>
      </w:pPr>
    </w:lvl>
    <w:lvl w:ilvl="1" w:tplc="18090019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0BE2"/>
    <w:rsid w:val="0000451E"/>
    <w:rsid w:val="00010280"/>
    <w:rsid w:val="000148C6"/>
    <w:rsid w:val="00031ECA"/>
    <w:rsid w:val="00034BE1"/>
    <w:rsid w:val="00060F4A"/>
    <w:rsid w:val="00072444"/>
    <w:rsid w:val="0007334B"/>
    <w:rsid w:val="00074A63"/>
    <w:rsid w:val="00080FE9"/>
    <w:rsid w:val="00083E02"/>
    <w:rsid w:val="00085CD5"/>
    <w:rsid w:val="00094B35"/>
    <w:rsid w:val="00097661"/>
    <w:rsid w:val="000A2679"/>
    <w:rsid w:val="000A4598"/>
    <w:rsid w:val="000A7598"/>
    <w:rsid w:val="000B68B2"/>
    <w:rsid w:val="000B6DA3"/>
    <w:rsid w:val="000B79F4"/>
    <w:rsid w:val="000D6ADE"/>
    <w:rsid w:val="000E2B9E"/>
    <w:rsid w:val="000E30C7"/>
    <w:rsid w:val="000E6581"/>
    <w:rsid w:val="000F2742"/>
    <w:rsid w:val="000F49FC"/>
    <w:rsid w:val="001040FF"/>
    <w:rsid w:val="00106424"/>
    <w:rsid w:val="0012413A"/>
    <w:rsid w:val="00153A62"/>
    <w:rsid w:val="001541F7"/>
    <w:rsid w:val="00156E5A"/>
    <w:rsid w:val="00160BF3"/>
    <w:rsid w:val="00162AF0"/>
    <w:rsid w:val="00162C57"/>
    <w:rsid w:val="00171002"/>
    <w:rsid w:val="0017393E"/>
    <w:rsid w:val="00184844"/>
    <w:rsid w:val="00195148"/>
    <w:rsid w:val="001959D1"/>
    <w:rsid w:val="001A0A5B"/>
    <w:rsid w:val="001A33ED"/>
    <w:rsid w:val="001C7F8F"/>
    <w:rsid w:val="001D03F2"/>
    <w:rsid w:val="001D069A"/>
    <w:rsid w:val="001E0C77"/>
    <w:rsid w:val="001F7756"/>
    <w:rsid w:val="00201910"/>
    <w:rsid w:val="00205A6E"/>
    <w:rsid w:val="00205E5A"/>
    <w:rsid w:val="00210299"/>
    <w:rsid w:val="00215A75"/>
    <w:rsid w:val="002175E2"/>
    <w:rsid w:val="002361E8"/>
    <w:rsid w:val="0023662E"/>
    <w:rsid w:val="002501B3"/>
    <w:rsid w:val="0027124D"/>
    <w:rsid w:val="00276878"/>
    <w:rsid w:val="0028308B"/>
    <w:rsid w:val="00285C4D"/>
    <w:rsid w:val="002B438E"/>
    <w:rsid w:val="002D30D5"/>
    <w:rsid w:val="002E16CE"/>
    <w:rsid w:val="002E37E7"/>
    <w:rsid w:val="002E6A84"/>
    <w:rsid w:val="00336277"/>
    <w:rsid w:val="00340B4F"/>
    <w:rsid w:val="00345587"/>
    <w:rsid w:val="003572C5"/>
    <w:rsid w:val="00376B23"/>
    <w:rsid w:val="00395511"/>
    <w:rsid w:val="003A22B5"/>
    <w:rsid w:val="003C643A"/>
    <w:rsid w:val="003C69C1"/>
    <w:rsid w:val="003C6D9D"/>
    <w:rsid w:val="003D1832"/>
    <w:rsid w:val="003D1E06"/>
    <w:rsid w:val="003D2E12"/>
    <w:rsid w:val="003E19EE"/>
    <w:rsid w:val="003E5C1D"/>
    <w:rsid w:val="003F073C"/>
    <w:rsid w:val="003F6932"/>
    <w:rsid w:val="00452B7B"/>
    <w:rsid w:val="00470BE2"/>
    <w:rsid w:val="00471CC5"/>
    <w:rsid w:val="00494D5F"/>
    <w:rsid w:val="004C791B"/>
    <w:rsid w:val="004E315B"/>
    <w:rsid w:val="00515DBD"/>
    <w:rsid w:val="005232DD"/>
    <w:rsid w:val="0052362E"/>
    <w:rsid w:val="00532284"/>
    <w:rsid w:val="00544CD5"/>
    <w:rsid w:val="00546D35"/>
    <w:rsid w:val="00551904"/>
    <w:rsid w:val="00582DBD"/>
    <w:rsid w:val="00584ABA"/>
    <w:rsid w:val="005930A9"/>
    <w:rsid w:val="00597C31"/>
    <w:rsid w:val="005B158B"/>
    <w:rsid w:val="005B6D1E"/>
    <w:rsid w:val="005F5942"/>
    <w:rsid w:val="005F7B33"/>
    <w:rsid w:val="006030DD"/>
    <w:rsid w:val="0061557A"/>
    <w:rsid w:val="00646B37"/>
    <w:rsid w:val="00653334"/>
    <w:rsid w:val="0066092C"/>
    <w:rsid w:val="00661729"/>
    <w:rsid w:val="00663242"/>
    <w:rsid w:val="0066391E"/>
    <w:rsid w:val="00681519"/>
    <w:rsid w:val="00691A15"/>
    <w:rsid w:val="006A23CF"/>
    <w:rsid w:val="006A34AB"/>
    <w:rsid w:val="006A7B90"/>
    <w:rsid w:val="006B5D3F"/>
    <w:rsid w:val="006E6A92"/>
    <w:rsid w:val="00704CA7"/>
    <w:rsid w:val="00704E38"/>
    <w:rsid w:val="00721DA8"/>
    <w:rsid w:val="007225E6"/>
    <w:rsid w:val="007328C6"/>
    <w:rsid w:val="00733E3D"/>
    <w:rsid w:val="007356CB"/>
    <w:rsid w:val="00775B7C"/>
    <w:rsid w:val="007816A2"/>
    <w:rsid w:val="007B182E"/>
    <w:rsid w:val="007C13B7"/>
    <w:rsid w:val="007C2D36"/>
    <w:rsid w:val="007D426F"/>
    <w:rsid w:val="007E40AB"/>
    <w:rsid w:val="00800D4F"/>
    <w:rsid w:val="00801AE6"/>
    <w:rsid w:val="0081160A"/>
    <w:rsid w:val="008215BD"/>
    <w:rsid w:val="00825487"/>
    <w:rsid w:val="00844154"/>
    <w:rsid w:val="008464BB"/>
    <w:rsid w:val="0085027F"/>
    <w:rsid w:val="008553F8"/>
    <w:rsid w:val="008571D1"/>
    <w:rsid w:val="00862CF4"/>
    <w:rsid w:val="00864789"/>
    <w:rsid w:val="00867470"/>
    <w:rsid w:val="00883D0C"/>
    <w:rsid w:val="008A2DBF"/>
    <w:rsid w:val="008A4BFA"/>
    <w:rsid w:val="008B5F30"/>
    <w:rsid w:val="008C09E6"/>
    <w:rsid w:val="008E2717"/>
    <w:rsid w:val="008E5A08"/>
    <w:rsid w:val="008E7B02"/>
    <w:rsid w:val="00900BF0"/>
    <w:rsid w:val="00903CE4"/>
    <w:rsid w:val="009052C0"/>
    <w:rsid w:val="00906FB8"/>
    <w:rsid w:val="009179F1"/>
    <w:rsid w:val="0092138A"/>
    <w:rsid w:val="009364D8"/>
    <w:rsid w:val="009403C1"/>
    <w:rsid w:val="00940591"/>
    <w:rsid w:val="0094677D"/>
    <w:rsid w:val="0096293C"/>
    <w:rsid w:val="00962ECD"/>
    <w:rsid w:val="00963886"/>
    <w:rsid w:val="00970A60"/>
    <w:rsid w:val="009741A1"/>
    <w:rsid w:val="0098195E"/>
    <w:rsid w:val="009829EA"/>
    <w:rsid w:val="00991D6C"/>
    <w:rsid w:val="00996E1D"/>
    <w:rsid w:val="009A7A5F"/>
    <w:rsid w:val="009B150C"/>
    <w:rsid w:val="009C125A"/>
    <w:rsid w:val="009C163E"/>
    <w:rsid w:val="009C33E2"/>
    <w:rsid w:val="009C566E"/>
    <w:rsid w:val="009E22C0"/>
    <w:rsid w:val="009E2DF3"/>
    <w:rsid w:val="00A06725"/>
    <w:rsid w:val="00A20153"/>
    <w:rsid w:val="00A22DA8"/>
    <w:rsid w:val="00A40926"/>
    <w:rsid w:val="00A515B9"/>
    <w:rsid w:val="00A55201"/>
    <w:rsid w:val="00A56DF4"/>
    <w:rsid w:val="00A8426E"/>
    <w:rsid w:val="00A9278B"/>
    <w:rsid w:val="00A96A9F"/>
    <w:rsid w:val="00AB13DA"/>
    <w:rsid w:val="00AD13FC"/>
    <w:rsid w:val="00AE7586"/>
    <w:rsid w:val="00B00FBC"/>
    <w:rsid w:val="00B01A68"/>
    <w:rsid w:val="00B02160"/>
    <w:rsid w:val="00B02374"/>
    <w:rsid w:val="00B037D9"/>
    <w:rsid w:val="00B13542"/>
    <w:rsid w:val="00B24222"/>
    <w:rsid w:val="00B25456"/>
    <w:rsid w:val="00B257F2"/>
    <w:rsid w:val="00B52058"/>
    <w:rsid w:val="00B553E6"/>
    <w:rsid w:val="00B657F4"/>
    <w:rsid w:val="00B7775A"/>
    <w:rsid w:val="00B81557"/>
    <w:rsid w:val="00B9171D"/>
    <w:rsid w:val="00BA15F8"/>
    <w:rsid w:val="00BA60F0"/>
    <w:rsid w:val="00BB1160"/>
    <w:rsid w:val="00BD03EB"/>
    <w:rsid w:val="00BD7E65"/>
    <w:rsid w:val="00BE2CBB"/>
    <w:rsid w:val="00BE4AF6"/>
    <w:rsid w:val="00BE5CD3"/>
    <w:rsid w:val="00BF1440"/>
    <w:rsid w:val="00C00405"/>
    <w:rsid w:val="00C02DF0"/>
    <w:rsid w:val="00C11AE1"/>
    <w:rsid w:val="00C45BEC"/>
    <w:rsid w:val="00C539C5"/>
    <w:rsid w:val="00C5635A"/>
    <w:rsid w:val="00C57667"/>
    <w:rsid w:val="00C64C76"/>
    <w:rsid w:val="00C732D6"/>
    <w:rsid w:val="00C77BF5"/>
    <w:rsid w:val="00C8352B"/>
    <w:rsid w:val="00CA307C"/>
    <w:rsid w:val="00CA31BD"/>
    <w:rsid w:val="00CA323F"/>
    <w:rsid w:val="00CB31C8"/>
    <w:rsid w:val="00CF63FD"/>
    <w:rsid w:val="00CF7188"/>
    <w:rsid w:val="00D35C52"/>
    <w:rsid w:val="00D43401"/>
    <w:rsid w:val="00D5594C"/>
    <w:rsid w:val="00D60232"/>
    <w:rsid w:val="00D635CF"/>
    <w:rsid w:val="00D734B0"/>
    <w:rsid w:val="00D74D62"/>
    <w:rsid w:val="00D8163F"/>
    <w:rsid w:val="00D82BE8"/>
    <w:rsid w:val="00D8358D"/>
    <w:rsid w:val="00D8749D"/>
    <w:rsid w:val="00D91329"/>
    <w:rsid w:val="00DA1249"/>
    <w:rsid w:val="00DA2893"/>
    <w:rsid w:val="00DA3251"/>
    <w:rsid w:val="00DC7DE2"/>
    <w:rsid w:val="00DD2987"/>
    <w:rsid w:val="00DD47F6"/>
    <w:rsid w:val="00DE11F9"/>
    <w:rsid w:val="00DE5A92"/>
    <w:rsid w:val="00E01AAB"/>
    <w:rsid w:val="00E05132"/>
    <w:rsid w:val="00E102BB"/>
    <w:rsid w:val="00E3504E"/>
    <w:rsid w:val="00E51800"/>
    <w:rsid w:val="00E527BF"/>
    <w:rsid w:val="00E60DD3"/>
    <w:rsid w:val="00E663A5"/>
    <w:rsid w:val="00E67119"/>
    <w:rsid w:val="00E721F5"/>
    <w:rsid w:val="00E745EE"/>
    <w:rsid w:val="00EB3E2E"/>
    <w:rsid w:val="00EB3F69"/>
    <w:rsid w:val="00EB61B7"/>
    <w:rsid w:val="00EC0E4D"/>
    <w:rsid w:val="00EC51AE"/>
    <w:rsid w:val="00EE399F"/>
    <w:rsid w:val="00EF7C0F"/>
    <w:rsid w:val="00F03C63"/>
    <w:rsid w:val="00F112E5"/>
    <w:rsid w:val="00F265A4"/>
    <w:rsid w:val="00F461C1"/>
    <w:rsid w:val="00F57045"/>
    <w:rsid w:val="00F57E4B"/>
    <w:rsid w:val="00F662E4"/>
    <w:rsid w:val="00F677CC"/>
    <w:rsid w:val="00F71C59"/>
    <w:rsid w:val="00F81EFC"/>
    <w:rsid w:val="00FB5652"/>
    <w:rsid w:val="00FD2373"/>
    <w:rsid w:val="00FE4D1E"/>
    <w:rsid w:val="00FF2F2A"/>
    <w:rsid w:val="00FF32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E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IE" w:eastAsia="en-I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70B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44CD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40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40AB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DA2893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E" w:eastAsia="en-I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70B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44CD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40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40AB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DA2893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1359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01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671" Type="http://schemas.openxmlformats.org/officeDocument/2006/relationships/oleObject" Target="embeddings/oleObject333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60.emf"/><Relationship Id="rId366" Type="http://schemas.openxmlformats.org/officeDocument/2006/relationships/image" Target="media/image181.emf"/><Relationship Id="rId531" Type="http://schemas.openxmlformats.org/officeDocument/2006/relationships/oleObject" Target="embeddings/oleObject263.bin"/><Relationship Id="rId573" Type="http://schemas.openxmlformats.org/officeDocument/2006/relationships/oleObject" Target="embeddings/oleObject284.bin"/><Relationship Id="rId629" Type="http://schemas.openxmlformats.org/officeDocument/2006/relationships/oleObject" Target="embeddings/oleObject312.bin"/><Relationship Id="rId170" Type="http://schemas.openxmlformats.org/officeDocument/2006/relationships/image" Target="media/image83.emf"/><Relationship Id="rId226" Type="http://schemas.openxmlformats.org/officeDocument/2006/relationships/image" Target="media/image111.emf"/><Relationship Id="rId433" Type="http://schemas.openxmlformats.org/officeDocument/2006/relationships/oleObject" Target="embeddings/oleObject214.bin"/><Relationship Id="rId268" Type="http://schemas.openxmlformats.org/officeDocument/2006/relationships/image" Target="media/image132.emf"/><Relationship Id="rId475" Type="http://schemas.openxmlformats.org/officeDocument/2006/relationships/oleObject" Target="embeddings/oleObject235.bin"/><Relationship Id="rId640" Type="http://schemas.openxmlformats.org/officeDocument/2006/relationships/image" Target="media/image318.emf"/><Relationship Id="rId682" Type="http://schemas.openxmlformats.org/officeDocument/2006/relationships/image" Target="media/image339.emf"/><Relationship Id="rId32" Type="http://schemas.openxmlformats.org/officeDocument/2006/relationships/image" Target="media/image14.emf"/><Relationship Id="rId74" Type="http://schemas.openxmlformats.org/officeDocument/2006/relationships/image" Target="media/image35.emf"/><Relationship Id="rId128" Type="http://schemas.openxmlformats.org/officeDocument/2006/relationships/image" Target="media/image62.e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8.emf"/><Relationship Id="rId542" Type="http://schemas.openxmlformats.org/officeDocument/2006/relationships/image" Target="media/image269.emf"/><Relationship Id="rId584" Type="http://schemas.openxmlformats.org/officeDocument/2006/relationships/image" Target="media/image290.e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9.emf"/><Relationship Id="rId279" Type="http://schemas.openxmlformats.org/officeDocument/2006/relationships/oleObject" Target="embeddings/oleObject137.bin"/><Relationship Id="rId444" Type="http://schemas.openxmlformats.org/officeDocument/2006/relationships/image" Target="media/image220.emf"/><Relationship Id="rId486" Type="http://schemas.openxmlformats.org/officeDocument/2006/relationships/image" Target="media/image241.emf"/><Relationship Id="rId651" Type="http://schemas.openxmlformats.org/officeDocument/2006/relationships/oleObject" Target="embeddings/oleObject323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emf"/><Relationship Id="rId304" Type="http://schemas.openxmlformats.org/officeDocument/2006/relationships/image" Target="media/image150.emf"/><Relationship Id="rId346" Type="http://schemas.openxmlformats.org/officeDocument/2006/relationships/image" Target="media/image171.emf"/><Relationship Id="rId388" Type="http://schemas.openxmlformats.org/officeDocument/2006/relationships/image" Target="media/image192.emf"/><Relationship Id="rId511" Type="http://schemas.openxmlformats.org/officeDocument/2006/relationships/oleObject" Target="embeddings/oleObject253.bin"/><Relationship Id="rId553" Type="http://schemas.openxmlformats.org/officeDocument/2006/relationships/oleObject" Target="embeddings/oleObject274.bin"/><Relationship Id="rId609" Type="http://schemas.openxmlformats.org/officeDocument/2006/relationships/oleObject" Target="embeddings/oleObject302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emf"/><Relationship Id="rId192" Type="http://schemas.openxmlformats.org/officeDocument/2006/relationships/image" Target="media/image94.emf"/><Relationship Id="rId206" Type="http://schemas.openxmlformats.org/officeDocument/2006/relationships/image" Target="media/image101.emf"/><Relationship Id="rId413" Type="http://schemas.openxmlformats.org/officeDocument/2006/relationships/oleObject" Target="embeddings/oleObject204.bin"/><Relationship Id="rId595" Type="http://schemas.openxmlformats.org/officeDocument/2006/relationships/oleObject" Target="embeddings/oleObject295.bin"/><Relationship Id="rId248" Type="http://schemas.openxmlformats.org/officeDocument/2006/relationships/image" Target="media/image122.emf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8.emf"/><Relationship Id="rId662" Type="http://schemas.openxmlformats.org/officeDocument/2006/relationships/image" Target="media/image329.emf"/><Relationship Id="rId12" Type="http://schemas.openxmlformats.org/officeDocument/2006/relationships/image" Target="media/image4.emf"/><Relationship Id="rId108" Type="http://schemas.openxmlformats.org/officeDocument/2006/relationships/image" Target="media/image52.e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22" Type="http://schemas.openxmlformats.org/officeDocument/2006/relationships/image" Target="media/image259.emf"/><Relationship Id="rId54" Type="http://schemas.openxmlformats.org/officeDocument/2006/relationships/image" Target="media/image25.emf"/><Relationship Id="rId96" Type="http://schemas.openxmlformats.org/officeDocument/2006/relationships/image" Target="media/image46.e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564" Type="http://schemas.openxmlformats.org/officeDocument/2006/relationships/image" Target="media/image280.emf"/><Relationship Id="rId259" Type="http://schemas.openxmlformats.org/officeDocument/2006/relationships/oleObject" Target="embeddings/oleObject127.bin"/><Relationship Id="rId424" Type="http://schemas.openxmlformats.org/officeDocument/2006/relationships/image" Target="media/image210.emf"/><Relationship Id="rId466" Type="http://schemas.openxmlformats.org/officeDocument/2006/relationships/image" Target="media/image231.emf"/><Relationship Id="rId631" Type="http://schemas.openxmlformats.org/officeDocument/2006/relationships/oleObject" Target="embeddings/oleObject313.bin"/><Relationship Id="rId673" Type="http://schemas.openxmlformats.org/officeDocument/2006/relationships/oleObject" Target="embeddings/oleObject33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emf"/><Relationship Id="rId326" Type="http://schemas.openxmlformats.org/officeDocument/2006/relationships/image" Target="media/image161.emf"/><Relationship Id="rId533" Type="http://schemas.openxmlformats.org/officeDocument/2006/relationships/oleObject" Target="embeddings/oleObject26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emf"/><Relationship Id="rId368" Type="http://schemas.openxmlformats.org/officeDocument/2006/relationships/image" Target="media/image182.emf"/><Relationship Id="rId575" Type="http://schemas.openxmlformats.org/officeDocument/2006/relationships/oleObject" Target="embeddings/oleObject285.bin"/><Relationship Id="rId172" Type="http://schemas.openxmlformats.org/officeDocument/2006/relationships/image" Target="media/image84.emf"/><Relationship Id="rId228" Type="http://schemas.openxmlformats.org/officeDocument/2006/relationships/image" Target="media/image112.e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8.emf"/><Relationship Id="rId642" Type="http://schemas.openxmlformats.org/officeDocument/2006/relationships/image" Target="media/image319.emf"/><Relationship Id="rId684" Type="http://schemas.openxmlformats.org/officeDocument/2006/relationships/fontTable" Target="fontTable.xml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502" Type="http://schemas.openxmlformats.org/officeDocument/2006/relationships/image" Target="media/image249.emf"/><Relationship Id="rId34" Type="http://schemas.openxmlformats.org/officeDocument/2006/relationships/image" Target="media/image15.emf"/><Relationship Id="rId76" Type="http://schemas.openxmlformats.org/officeDocument/2006/relationships/image" Target="media/image36.e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44" Type="http://schemas.openxmlformats.org/officeDocument/2006/relationships/image" Target="media/image270.emf"/><Relationship Id="rId586" Type="http://schemas.openxmlformats.org/officeDocument/2006/relationships/image" Target="media/image291.e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3.emf"/><Relationship Id="rId404" Type="http://schemas.openxmlformats.org/officeDocument/2006/relationships/image" Target="media/image200.emf"/><Relationship Id="rId446" Type="http://schemas.openxmlformats.org/officeDocument/2006/relationships/image" Target="media/image221.emf"/><Relationship Id="rId611" Type="http://schemas.openxmlformats.org/officeDocument/2006/relationships/oleObject" Target="embeddings/oleObject303.bin"/><Relationship Id="rId653" Type="http://schemas.openxmlformats.org/officeDocument/2006/relationships/oleObject" Target="embeddings/oleObject324.bin"/><Relationship Id="rId250" Type="http://schemas.openxmlformats.org/officeDocument/2006/relationships/image" Target="media/image123.emf"/><Relationship Id="rId292" Type="http://schemas.openxmlformats.org/officeDocument/2006/relationships/image" Target="media/image144.emf"/><Relationship Id="rId306" Type="http://schemas.openxmlformats.org/officeDocument/2006/relationships/image" Target="media/image151.emf"/><Relationship Id="rId488" Type="http://schemas.openxmlformats.org/officeDocument/2006/relationships/image" Target="media/image242.e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emf"/><Relationship Id="rId348" Type="http://schemas.openxmlformats.org/officeDocument/2006/relationships/image" Target="media/image172.emf"/><Relationship Id="rId513" Type="http://schemas.openxmlformats.org/officeDocument/2006/relationships/oleObject" Target="embeddings/oleObject254.bin"/><Relationship Id="rId555" Type="http://schemas.openxmlformats.org/officeDocument/2006/relationships/oleObject" Target="embeddings/oleObject275.bin"/><Relationship Id="rId597" Type="http://schemas.openxmlformats.org/officeDocument/2006/relationships/oleObject" Target="embeddings/oleObject296.bin"/><Relationship Id="rId152" Type="http://schemas.openxmlformats.org/officeDocument/2006/relationships/image" Target="media/image74.emf"/><Relationship Id="rId194" Type="http://schemas.openxmlformats.org/officeDocument/2006/relationships/image" Target="media/image95.emf"/><Relationship Id="rId208" Type="http://schemas.openxmlformats.org/officeDocument/2006/relationships/image" Target="media/image102.e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622" Type="http://schemas.openxmlformats.org/officeDocument/2006/relationships/image" Target="media/image309.e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664" Type="http://schemas.openxmlformats.org/officeDocument/2006/relationships/image" Target="media/image330.emf"/><Relationship Id="rId14" Type="http://schemas.openxmlformats.org/officeDocument/2006/relationships/image" Target="media/image5.emf"/><Relationship Id="rId56" Type="http://schemas.openxmlformats.org/officeDocument/2006/relationships/image" Target="media/image26.e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524" Type="http://schemas.openxmlformats.org/officeDocument/2006/relationships/image" Target="media/image260.emf"/><Relationship Id="rId566" Type="http://schemas.openxmlformats.org/officeDocument/2006/relationships/image" Target="media/image281.emf"/><Relationship Id="rId98" Type="http://schemas.openxmlformats.org/officeDocument/2006/relationships/image" Target="media/image47.e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3.emf"/><Relationship Id="rId426" Type="http://schemas.openxmlformats.org/officeDocument/2006/relationships/image" Target="media/image211.emf"/><Relationship Id="rId633" Type="http://schemas.openxmlformats.org/officeDocument/2006/relationships/oleObject" Target="embeddings/oleObject314.bin"/><Relationship Id="rId230" Type="http://schemas.openxmlformats.org/officeDocument/2006/relationships/image" Target="media/image113.emf"/><Relationship Id="rId468" Type="http://schemas.openxmlformats.org/officeDocument/2006/relationships/image" Target="media/image232.emf"/><Relationship Id="rId675" Type="http://schemas.openxmlformats.org/officeDocument/2006/relationships/oleObject" Target="embeddings/oleObject335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emf"/><Relationship Id="rId328" Type="http://schemas.openxmlformats.org/officeDocument/2006/relationships/image" Target="media/image162.emf"/><Relationship Id="rId535" Type="http://schemas.openxmlformats.org/officeDocument/2006/relationships/oleObject" Target="embeddings/oleObject265.bin"/><Relationship Id="rId577" Type="http://schemas.openxmlformats.org/officeDocument/2006/relationships/oleObject" Target="embeddings/oleObject286.bin"/><Relationship Id="rId132" Type="http://schemas.openxmlformats.org/officeDocument/2006/relationships/image" Target="media/image64.emf"/><Relationship Id="rId174" Type="http://schemas.openxmlformats.org/officeDocument/2006/relationships/image" Target="media/image85.e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9.e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644" Type="http://schemas.openxmlformats.org/officeDocument/2006/relationships/image" Target="media/image320.emf"/><Relationship Id="rId36" Type="http://schemas.openxmlformats.org/officeDocument/2006/relationships/image" Target="media/image16.e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490" Type="http://schemas.openxmlformats.org/officeDocument/2006/relationships/image" Target="media/image243.emf"/><Relationship Id="rId504" Type="http://schemas.openxmlformats.org/officeDocument/2006/relationships/image" Target="media/image250.emf"/><Relationship Id="rId546" Type="http://schemas.openxmlformats.org/officeDocument/2006/relationships/image" Target="media/image271.emf"/><Relationship Id="rId78" Type="http://schemas.openxmlformats.org/officeDocument/2006/relationships/image" Target="media/image37.e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3.emf"/><Relationship Id="rId406" Type="http://schemas.openxmlformats.org/officeDocument/2006/relationships/image" Target="media/image201.emf"/><Relationship Id="rId588" Type="http://schemas.openxmlformats.org/officeDocument/2006/relationships/image" Target="media/image292.e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emf"/><Relationship Id="rId392" Type="http://schemas.openxmlformats.org/officeDocument/2006/relationships/image" Target="media/image194.emf"/><Relationship Id="rId448" Type="http://schemas.openxmlformats.org/officeDocument/2006/relationships/image" Target="media/image222.emf"/><Relationship Id="rId613" Type="http://schemas.openxmlformats.org/officeDocument/2006/relationships/oleObject" Target="embeddings/oleObject304.bin"/><Relationship Id="rId655" Type="http://schemas.openxmlformats.org/officeDocument/2006/relationships/oleObject" Target="embeddings/oleObject325.bin"/><Relationship Id="rId252" Type="http://schemas.openxmlformats.org/officeDocument/2006/relationships/image" Target="media/image124.emf"/><Relationship Id="rId294" Type="http://schemas.openxmlformats.org/officeDocument/2006/relationships/image" Target="media/image145.emf"/><Relationship Id="rId308" Type="http://schemas.openxmlformats.org/officeDocument/2006/relationships/image" Target="media/image152.emf"/><Relationship Id="rId515" Type="http://schemas.openxmlformats.org/officeDocument/2006/relationships/oleObject" Target="embeddings/oleObject255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emf"/><Relationship Id="rId154" Type="http://schemas.openxmlformats.org/officeDocument/2006/relationships/image" Target="media/image75.e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76.bin"/><Relationship Id="rId599" Type="http://schemas.openxmlformats.org/officeDocument/2006/relationships/oleObject" Target="embeddings/oleObject297.bin"/><Relationship Id="rId196" Type="http://schemas.openxmlformats.org/officeDocument/2006/relationships/image" Target="media/image96.e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624" Type="http://schemas.openxmlformats.org/officeDocument/2006/relationships/image" Target="media/image310.emf"/><Relationship Id="rId666" Type="http://schemas.openxmlformats.org/officeDocument/2006/relationships/image" Target="media/image331.emf"/><Relationship Id="rId16" Type="http://schemas.openxmlformats.org/officeDocument/2006/relationships/image" Target="media/image6.e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3.emf"/><Relationship Id="rId526" Type="http://schemas.openxmlformats.org/officeDocument/2006/relationships/image" Target="media/image261.emf"/><Relationship Id="rId58" Type="http://schemas.openxmlformats.org/officeDocument/2006/relationships/image" Target="media/image27.e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3.emf"/><Relationship Id="rId568" Type="http://schemas.openxmlformats.org/officeDocument/2006/relationships/image" Target="media/image282.e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4.emf"/><Relationship Id="rId428" Type="http://schemas.openxmlformats.org/officeDocument/2006/relationships/image" Target="media/image212.emf"/><Relationship Id="rId635" Type="http://schemas.openxmlformats.org/officeDocument/2006/relationships/oleObject" Target="embeddings/oleObject315.bin"/><Relationship Id="rId677" Type="http://schemas.openxmlformats.org/officeDocument/2006/relationships/oleObject" Target="embeddings/oleObject336.bin"/><Relationship Id="rId232" Type="http://schemas.openxmlformats.org/officeDocument/2006/relationships/image" Target="media/image114.emf"/><Relationship Id="rId274" Type="http://schemas.openxmlformats.org/officeDocument/2006/relationships/image" Target="media/image135.emf"/><Relationship Id="rId481" Type="http://schemas.openxmlformats.org/officeDocument/2006/relationships/oleObject" Target="embeddings/oleObject238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emf"/><Relationship Id="rId537" Type="http://schemas.openxmlformats.org/officeDocument/2006/relationships/oleObject" Target="embeddings/oleObject266.bin"/><Relationship Id="rId579" Type="http://schemas.openxmlformats.org/officeDocument/2006/relationships/oleObject" Target="embeddings/oleObject287.bin"/><Relationship Id="rId80" Type="http://schemas.openxmlformats.org/officeDocument/2006/relationships/image" Target="media/image38.emf"/><Relationship Id="rId176" Type="http://schemas.openxmlformats.org/officeDocument/2006/relationships/image" Target="media/image86.e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590" Type="http://schemas.openxmlformats.org/officeDocument/2006/relationships/image" Target="media/image293.emf"/><Relationship Id="rId604" Type="http://schemas.openxmlformats.org/officeDocument/2006/relationships/image" Target="media/image300.emf"/><Relationship Id="rId646" Type="http://schemas.openxmlformats.org/officeDocument/2006/relationships/image" Target="media/image321.e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3.emf"/><Relationship Id="rId506" Type="http://schemas.openxmlformats.org/officeDocument/2006/relationships/image" Target="media/image251.emf"/><Relationship Id="rId38" Type="http://schemas.openxmlformats.org/officeDocument/2006/relationships/image" Target="media/image17.e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3.emf"/><Relationship Id="rId492" Type="http://schemas.openxmlformats.org/officeDocument/2006/relationships/image" Target="media/image244.emf"/><Relationship Id="rId548" Type="http://schemas.openxmlformats.org/officeDocument/2006/relationships/image" Target="media/image272.e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4.emf"/><Relationship Id="rId394" Type="http://schemas.openxmlformats.org/officeDocument/2006/relationships/image" Target="media/image195.emf"/><Relationship Id="rId408" Type="http://schemas.openxmlformats.org/officeDocument/2006/relationships/image" Target="media/image202.emf"/><Relationship Id="rId615" Type="http://schemas.openxmlformats.org/officeDocument/2006/relationships/oleObject" Target="embeddings/oleObject305.bin"/><Relationship Id="rId212" Type="http://schemas.openxmlformats.org/officeDocument/2006/relationships/image" Target="media/image104.emf"/><Relationship Id="rId254" Type="http://schemas.openxmlformats.org/officeDocument/2006/relationships/image" Target="media/image125.emf"/><Relationship Id="rId657" Type="http://schemas.openxmlformats.org/officeDocument/2006/relationships/oleObject" Target="embeddings/oleObject326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emf"/><Relationship Id="rId296" Type="http://schemas.openxmlformats.org/officeDocument/2006/relationships/image" Target="media/image146.emf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6.bin"/><Relationship Id="rId559" Type="http://schemas.openxmlformats.org/officeDocument/2006/relationships/oleObject" Target="embeddings/oleObject277.bin"/><Relationship Id="rId60" Type="http://schemas.openxmlformats.org/officeDocument/2006/relationships/image" Target="media/image28.emf"/><Relationship Id="rId156" Type="http://schemas.openxmlformats.org/officeDocument/2006/relationships/image" Target="media/image76.emf"/><Relationship Id="rId198" Type="http://schemas.openxmlformats.org/officeDocument/2006/relationships/image" Target="media/image97.e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570" Type="http://schemas.openxmlformats.org/officeDocument/2006/relationships/image" Target="media/image283.emf"/><Relationship Id="rId626" Type="http://schemas.openxmlformats.org/officeDocument/2006/relationships/image" Target="media/image311.e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3.emf"/><Relationship Id="rId668" Type="http://schemas.openxmlformats.org/officeDocument/2006/relationships/image" Target="media/image332.emf"/><Relationship Id="rId18" Type="http://schemas.openxmlformats.org/officeDocument/2006/relationships/image" Target="media/image7.e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4.emf"/><Relationship Id="rId528" Type="http://schemas.openxmlformats.org/officeDocument/2006/relationships/image" Target="media/image262.e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4.emf"/><Relationship Id="rId374" Type="http://schemas.openxmlformats.org/officeDocument/2006/relationships/image" Target="media/image185.emf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emf"/><Relationship Id="rId637" Type="http://schemas.openxmlformats.org/officeDocument/2006/relationships/oleObject" Target="embeddings/oleObject316.bin"/><Relationship Id="rId679" Type="http://schemas.openxmlformats.org/officeDocument/2006/relationships/oleObject" Target="embeddings/oleObject33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emf"/><Relationship Id="rId297" Type="http://schemas.openxmlformats.org/officeDocument/2006/relationships/oleObject" Target="embeddings/oleObject146.bin"/><Relationship Id="rId441" Type="http://schemas.openxmlformats.org/officeDocument/2006/relationships/oleObject" Target="embeddings/oleObject218.bin"/><Relationship Id="rId462" Type="http://schemas.openxmlformats.org/officeDocument/2006/relationships/image" Target="media/image229.emf"/><Relationship Id="rId483" Type="http://schemas.openxmlformats.org/officeDocument/2006/relationships/oleObject" Target="embeddings/oleObject239.bin"/><Relationship Id="rId518" Type="http://schemas.openxmlformats.org/officeDocument/2006/relationships/image" Target="media/image257.emf"/><Relationship Id="rId539" Type="http://schemas.openxmlformats.org/officeDocument/2006/relationships/oleObject" Target="embeddings/oleObject267.bin"/><Relationship Id="rId40" Type="http://schemas.openxmlformats.org/officeDocument/2006/relationships/image" Target="media/image18.e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e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e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9.e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80.emf"/><Relationship Id="rId550" Type="http://schemas.openxmlformats.org/officeDocument/2006/relationships/image" Target="media/image273.e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e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71" Type="http://schemas.openxmlformats.org/officeDocument/2006/relationships/oleObject" Target="embeddings/oleObject283.bin"/><Relationship Id="rId592" Type="http://schemas.openxmlformats.org/officeDocument/2006/relationships/image" Target="media/image294.emf"/><Relationship Id="rId606" Type="http://schemas.openxmlformats.org/officeDocument/2006/relationships/image" Target="media/image301.emf"/><Relationship Id="rId627" Type="http://schemas.openxmlformats.org/officeDocument/2006/relationships/oleObject" Target="embeddings/oleObject311.bin"/><Relationship Id="rId648" Type="http://schemas.openxmlformats.org/officeDocument/2006/relationships/image" Target="media/image322.emf"/><Relationship Id="rId669" Type="http://schemas.openxmlformats.org/officeDocument/2006/relationships/oleObject" Target="embeddings/oleObject33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e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e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3.e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4.emf"/><Relationship Id="rId473" Type="http://schemas.openxmlformats.org/officeDocument/2006/relationships/oleObject" Target="embeddings/oleObject234.bin"/><Relationship Id="rId494" Type="http://schemas.openxmlformats.org/officeDocument/2006/relationships/image" Target="media/image245.emf"/><Relationship Id="rId508" Type="http://schemas.openxmlformats.org/officeDocument/2006/relationships/image" Target="media/image252.emf"/><Relationship Id="rId529" Type="http://schemas.openxmlformats.org/officeDocument/2006/relationships/oleObject" Target="embeddings/oleObject262.bin"/><Relationship Id="rId680" Type="http://schemas.openxmlformats.org/officeDocument/2006/relationships/image" Target="media/image338.emf"/><Relationship Id="rId30" Type="http://schemas.openxmlformats.org/officeDocument/2006/relationships/image" Target="media/image13.e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e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emf"/><Relationship Id="rId312" Type="http://schemas.openxmlformats.org/officeDocument/2006/relationships/image" Target="media/image154.e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5.emf"/><Relationship Id="rId540" Type="http://schemas.openxmlformats.org/officeDocument/2006/relationships/image" Target="media/image268.e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e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6.emf"/><Relationship Id="rId561" Type="http://schemas.openxmlformats.org/officeDocument/2006/relationships/oleObject" Target="embeddings/oleObject278.bin"/><Relationship Id="rId582" Type="http://schemas.openxmlformats.org/officeDocument/2006/relationships/image" Target="media/image289.emf"/><Relationship Id="rId617" Type="http://schemas.openxmlformats.org/officeDocument/2006/relationships/oleObject" Target="embeddings/oleObject306.bin"/><Relationship Id="rId638" Type="http://schemas.openxmlformats.org/officeDocument/2006/relationships/image" Target="media/image317.emf"/><Relationship Id="rId659" Type="http://schemas.openxmlformats.org/officeDocument/2006/relationships/oleObject" Target="embeddings/oleObject327.bin"/><Relationship Id="rId3" Type="http://schemas.microsoft.com/office/2007/relationships/stylesWithEffects" Target="stylesWithEffects.xml"/><Relationship Id="rId214" Type="http://schemas.openxmlformats.org/officeDocument/2006/relationships/image" Target="media/image105.e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e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emf"/><Relationship Id="rId400" Type="http://schemas.openxmlformats.org/officeDocument/2006/relationships/image" Target="media/image198.e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9.emf"/><Relationship Id="rId463" Type="http://schemas.openxmlformats.org/officeDocument/2006/relationships/oleObject" Target="embeddings/oleObject229.bin"/><Relationship Id="rId484" Type="http://schemas.openxmlformats.org/officeDocument/2006/relationships/image" Target="media/image240.emf"/><Relationship Id="rId519" Type="http://schemas.openxmlformats.org/officeDocument/2006/relationships/oleObject" Target="embeddings/oleObject257.bin"/><Relationship Id="rId670" Type="http://schemas.openxmlformats.org/officeDocument/2006/relationships/image" Target="media/image333.emf"/><Relationship Id="rId116" Type="http://schemas.openxmlformats.org/officeDocument/2006/relationships/image" Target="media/image56.e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emf"/><Relationship Id="rId302" Type="http://schemas.openxmlformats.org/officeDocument/2006/relationships/image" Target="media/image149.e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70.emf"/><Relationship Id="rId530" Type="http://schemas.openxmlformats.org/officeDocument/2006/relationships/image" Target="media/image263.emf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e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1.emf"/><Relationship Id="rId551" Type="http://schemas.openxmlformats.org/officeDocument/2006/relationships/oleObject" Target="embeddings/oleObject273.bin"/><Relationship Id="rId572" Type="http://schemas.openxmlformats.org/officeDocument/2006/relationships/image" Target="media/image284.emf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28" Type="http://schemas.openxmlformats.org/officeDocument/2006/relationships/image" Target="media/image312.emf"/><Relationship Id="rId649" Type="http://schemas.openxmlformats.org/officeDocument/2006/relationships/oleObject" Target="embeddings/oleObject322.bin"/><Relationship Id="rId190" Type="http://schemas.openxmlformats.org/officeDocument/2006/relationships/image" Target="media/image93.emf"/><Relationship Id="rId204" Type="http://schemas.openxmlformats.org/officeDocument/2006/relationships/image" Target="media/image100.e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e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emf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4.e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5.emf"/><Relationship Id="rId509" Type="http://schemas.openxmlformats.org/officeDocument/2006/relationships/oleObject" Target="embeddings/oleObject252.bin"/><Relationship Id="rId660" Type="http://schemas.openxmlformats.org/officeDocument/2006/relationships/image" Target="media/image328.emf"/><Relationship Id="rId106" Type="http://schemas.openxmlformats.org/officeDocument/2006/relationships/image" Target="media/image51.e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5.bin"/><Relationship Id="rId681" Type="http://schemas.openxmlformats.org/officeDocument/2006/relationships/oleObject" Target="embeddings/oleObject338.bin"/><Relationship Id="rId10" Type="http://schemas.openxmlformats.org/officeDocument/2006/relationships/image" Target="media/image3.e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e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emf"/><Relationship Id="rId148" Type="http://schemas.openxmlformats.org/officeDocument/2006/relationships/image" Target="media/image72.e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5.e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6.e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8.emf"/><Relationship Id="rId541" Type="http://schemas.openxmlformats.org/officeDocument/2006/relationships/oleObject" Target="embeddings/oleObject268.bin"/><Relationship Id="rId562" Type="http://schemas.openxmlformats.org/officeDocument/2006/relationships/image" Target="media/image279.emf"/><Relationship Id="rId583" Type="http://schemas.openxmlformats.org/officeDocument/2006/relationships/oleObject" Target="embeddings/oleObject289.bin"/><Relationship Id="rId618" Type="http://schemas.openxmlformats.org/officeDocument/2006/relationships/image" Target="media/image307.emf"/><Relationship Id="rId639" Type="http://schemas.openxmlformats.org/officeDocument/2006/relationships/oleObject" Target="embeddings/oleObject317.bin"/><Relationship Id="rId4" Type="http://schemas.openxmlformats.org/officeDocument/2006/relationships/settings" Target="settings.xml"/><Relationship Id="rId180" Type="http://schemas.openxmlformats.org/officeDocument/2006/relationships/image" Target="media/image88.e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e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e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9.e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30.emf"/><Relationship Id="rId650" Type="http://schemas.openxmlformats.org/officeDocument/2006/relationships/image" Target="media/image323.e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0.bin"/><Relationship Id="rId42" Type="http://schemas.openxmlformats.org/officeDocument/2006/relationships/image" Target="media/image19.emf"/><Relationship Id="rId84" Type="http://schemas.openxmlformats.org/officeDocument/2006/relationships/image" Target="media/image40.emf"/><Relationship Id="rId138" Type="http://schemas.openxmlformats.org/officeDocument/2006/relationships/image" Target="media/image67.e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3.emf"/><Relationship Id="rId552" Type="http://schemas.openxmlformats.org/officeDocument/2006/relationships/image" Target="media/image274.emf"/><Relationship Id="rId594" Type="http://schemas.openxmlformats.org/officeDocument/2006/relationships/image" Target="media/image295.emf"/><Relationship Id="rId608" Type="http://schemas.openxmlformats.org/officeDocument/2006/relationships/image" Target="media/image302.e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4.e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5.emf"/><Relationship Id="rId496" Type="http://schemas.openxmlformats.org/officeDocument/2006/relationships/image" Target="media/image246.emf"/><Relationship Id="rId661" Type="http://schemas.openxmlformats.org/officeDocument/2006/relationships/oleObject" Target="embeddings/oleObject328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emf"/><Relationship Id="rId356" Type="http://schemas.openxmlformats.org/officeDocument/2006/relationships/image" Target="media/image176.emf"/><Relationship Id="rId398" Type="http://schemas.openxmlformats.org/officeDocument/2006/relationships/image" Target="media/image197.e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oleObject" Target="embeddings/oleObject30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emf"/><Relationship Id="rId216" Type="http://schemas.openxmlformats.org/officeDocument/2006/relationships/image" Target="media/image106.e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7.emf"/><Relationship Id="rId465" Type="http://schemas.openxmlformats.org/officeDocument/2006/relationships/oleObject" Target="embeddings/oleObject230.bin"/><Relationship Id="rId630" Type="http://schemas.openxmlformats.org/officeDocument/2006/relationships/image" Target="media/image313.emf"/><Relationship Id="rId672" Type="http://schemas.openxmlformats.org/officeDocument/2006/relationships/image" Target="media/image334.emf"/><Relationship Id="rId22" Type="http://schemas.openxmlformats.org/officeDocument/2006/relationships/image" Target="media/image9.emf"/><Relationship Id="rId64" Type="http://schemas.openxmlformats.org/officeDocument/2006/relationships/image" Target="media/image30.emf"/><Relationship Id="rId118" Type="http://schemas.openxmlformats.org/officeDocument/2006/relationships/image" Target="media/image57.e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4.emf"/><Relationship Id="rId574" Type="http://schemas.openxmlformats.org/officeDocument/2006/relationships/image" Target="media/image285.e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5.emf"/><Relationship Id="rId476" Type="http://schemas.openxmlformats.org/officeDocument/2006/relationships/image" Target="media/image236.emf"/><Relationship Id="rId641" Type="http://schemas.openxmlformats.org/officeDocument/2006/relationships/oleObject" Target="embeddings/oleObject318.bin"/><Relationship Id="rId683" Type="http://schemas.openxmlformats.org/officeDocument/2006/relationships/oleObject" Target="embeddings/oleObject339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emf"/><Relationship Id="rId336" Type="http://schemas.openxmlformats.org/officeDocument/2006/relationships/image" Target="media/image166.emf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emf"/><Relationship Id="rId182" Type="http://schemas.openxmlformats.org/officeDocument/2006/relationships/image" Target="media/image89.emf"/><Relationship Id="rId378" Type="http://schemas.openxmlformats.org/officeDocument/2006/relationships/image" Target="media/image187.e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6" Type="http://schemas.openxmlformats.org/officeDocument/2006/relationships/image" Target="media/image1.emf"/><Relationship Id="rId238" Type="http://schemas.openxmlformats.org/officeDocument/2006/relationships/image" Target="media/image117.e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3.emf"/><Relationship Id="rId652" Type="http://schemas.openxmlformats.org/officeDocument/2006/relationships/image" Target="media/image324.e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54.emf"/><Relationship Id="rId44" Type="http://schemas.openxmlformats.org/officeDocument/2006/relationships/image" Target="media/image20.emf"/><Relationship Id="rId86" Type="http://schemas.openxmlformats.org/officeDocument/2006/relationships/image" Target="media/image41.e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5.emf"/><Relationship Id="rId596" Type="http://schemas.openxmlformats.org/officeDocument/2006/relationships/image" Target="media/image296.e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5.emf"/><Relationship Id="rId456" Type="http://schemas.openxmlformats.org/officeDocument/2006/relationships/image" Target="media/image226.emf"/><Relationship Id="rId498" Type="http://schemas.openxmlformats.org/officeDocument/2006/relationships/image" Target="media/image247.emf"/><Relationship Id="rId621" Type="http://schemas.openxmlformats.org/officeDocument/2006/relationships/oleObject" Target="embeddings/oleObject308.bin"/><Relationship Id="rId663" Type="http://schemas.openxmlformats.org/officeDocument/2006/relationships/oleObject" Target="embeddings/oleObject32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emf"/><Relationship Id="rId316" Type="http://schemas.openxmlformats.org/officeDocument/2006/relationships/image" Target="media/image156.emf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emf"/><Relationship Id="rId358" Type="http://schemas.openxmlformats.org/officeDocument/2006/relationships/image" Target="media/image177.emf"/><Relationship Id="rId565" Type="http://schemas.openxmlformats.org/officeDocument/2006/relationships/oleObject" Target="embeddings/oleObject280.bin"/><Relationship Id="rId162" Type="http://schemas.openxmlformats.org/officeDocument/2006/relationships/image" Target="media/image79.emf"/><Relationship Id="rId218" Type="http://schemas.openxmlformats.org/officeDocument/2006/relationships/image" Target="media/image107.e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image" Target="media/image314.emf"/><Relationship Id="rId271" Type="http://schemas.openxmlformats.org/officeDocument/2006/relationships/oleObject" Target="embeddings/oleObject133.bin"/><Relationship Id="rId674" Type="http://schemas.openxmlformats.org/officeDocument/2006/relationships/image" Target="media/image335.emf"/><Relationship Id="rId24" Type="http://schemas.openxmlformats.org/officeDocument/2006/relationships/image" Target="media/image10.emf"/><Relationship Id="rId66" Type="http://schemas.openxmlformats.org/officeDocument/2006/relationships/image" Target="media/image31.e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5.emf"/><Relationship Id="rId576" Type="http://schemas.openxmlformats.org/officeDocument/2006/relationships/image" Target="media/image286.e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8.emf"/><Relationship Id="rId436" Type="http://schemas.openxmlformats.org/officeDocument/2006/relationships/image" Target="media/image216.emf"/><Relationship Id="rId601" Type="http://schemas.openxmlformats.org/officeDocument/2006/relationships/oleObject" Target="embeddings/oleObject298.bin"/><Relationship Id="rId643" Type="http://schemas.openxmlformats.org/officeDocument/2006/relationships/oleObject" Target="embeddings/oleObject319.bin"/><Relationship Id="rId240" Type="http://schemas.openxmlformats.org/officeDocument/2006/relationships/image" Target="media/image118.emf"/><Relationship Id="rId478" Type="http://schemas.openxmlformats.org/officeDocument/2006/relationships/image" Target="media/image237.emf"/><Relationship Id="rId685" Type="http://schemas.openxmlformats.org/officeDocument/2006/relationships/theme" Target="theme/theme1.xml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emf"/><Relationship Id="rId282" Type="http://schemas.openxmlformats.org/officeDocument/2006/relationships/image" Target="media/image139.emf"/><Relationship Id="rId338" Type="http://schemas.openxmlformats.org/officeDocument/2006/relationships/image" Target="media/image167.emf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8" Type="http://schemas.openxmlformats.org/officeDocument/2006/relationships/image" Target="media/image2.emf"/><Relationship Id="rId142" Type="http://schemas.openxmlformats.org/officeDocument/2006/relationships/image" Target="media/image69.emf"/><Relationship Id="rId184" Type="http://schemas.openxmlformats.org/officeDocument/2006/relationships/image" Target="media/image90.e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image" Target="media/image304.e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54" Type="http://schemas.openxmlformats.org/officeDocument/2006/relationships/image" Target="media/image325.emf"/><Relationship Id="rId46" Type="http://schemas.openxmlformats.org/officeDocument/2006/relationships/image" Target="media/image21.e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image" Target="media/image255.emf"/><Relationship Id="rId556" Type="http://schemas.openxmlformats.org/officeDocument/2006/relationships/image" Target="media/image276.emf"/><Relationship Id="rId88" Type="http://schemas.openxmlformats.org/officeDocument/2006/relationships/image" Target="media/image42.e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8.emf"/><Relationship Id="rId416" Type="http://schemas.openxmlformats.org/officeDocument/2006/relationships/image" Target="media/image206.emf"/><Relationship Id="rId598" Type="http://schemas.openxmlformats.org/officeDocument/2006/relationships/image" Target="media/image297.emf"/><Relationship Id="rId220" Type="http://schemas.openxmlformats.org/officeDocument/2006/relationships/image" Target="media/image108.emf"/><Relationship Id="rId458" Type="http://schemas.openxmlformats.org/officeDocument/2006/relationships/image" Target="media/image227.emf"/><Relationship Id="rId623" Type="http://schemas.openxmlformats.org/officeDocument/2006/relationships/oleObject" Target="embeddings/oleObject309.bin"/><Relationship Id="rId665" Type="http://schemas.openxmlformats.org/officeDocument/2006/relationships/oleObject" Target="embeddings/oleObject330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emf"/><Relationship Id="rId318" Type="http://schemas.openxmlformats.org/officeDocument/2006/relationships/image" Target="media/image157.emf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emf"/><Relationship Id="rId164" Type="http://schemas.openxmlformats.org/officeDocument/2006/relationships/image" Target="media/image80.e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image" Target="media/image315.emf"/><Relationship Id="rId676" Type="http://schemas.openxmlformats.org/officeDocument/2006/relationships/image" Target="media/image336.emf"/><Relationship Id="rId26" Type="http://schemas.openxmlformats.org/officeDocument/2006/relationships/image" Target="media/image11.e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8.emf"/><Relationship Id="rId536" Type="http://schemas.openxmlformats.org/officeDocument/2006/relationships/image" Target="media/image266.emf"/><Relationship Id="rId68" Type="http://schemas.openxmlformats.org/officeDocument/2006/relationships/image" Target="media/image32.e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emf"/><Relationship Id="rId578" Type="http://schemas.openxmlformats.org/officeDocument/2006/relationships/image" Target="media/image287.emf"/><Relationship Id="rId200" Type="http://schemas.openxmlformats.org/officeDocument/2006/relationships/image" Target="media/image98.emf"/><Relationship Id="rId382" Type="http://schemas.openxmlformats.org/officeDocument/2006/relationships/image" Target="media/image189.emf"/><Relationship Id="rId438" Type="http://schemas.openxmlformats.org/officeDocument/2006/relationships/image" Target="media/image217.emf"/><Relationship Id="rId603" Type="http://schemas.openxmlformats.org/officeDocument/2006/relationships/oleObject" Target="embeddings/oleObject299.bin"/><Relationship Id="rId645" Type="http://schemas.openxmlformats.org/officeDocument/2006/relationships/oleObject" Target="embeddings/oleObject320.bin"/><Relationship Id="rId242" Type="http://schemas.openxmlformats.org/officeDocument/2006/relationships/image" Target="media/image119.emf"/><Relationship Id="rId284" Type="http://schemas.openxmlformats.org/officeDocument/2006/relationships/image" Target="media/image140.e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emf"/><Relationship Id="rId144" Type="http://schemas.openxmlformats.org/officeDocument/2006/relationships/image" Target="media/image70.e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90" Type="http://schemas.openxmlformats.org/officeDocument/2006/relationships/image" Target="media/image43.emf"/><Relationship Id="rId186" Type="http://schemas.openxmlformats.org/officeDocument/2006/relationships/image" Target="media/image91.e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image" Target="media/image305.emf"/><Relationship Id="rId656" Type="http://schemas.openxmlformats.org/officeDocument/2006/relationships/image" Target="media/image326.e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8.emf"/><Relationship Id="rId516" Type="http://schemas.openxmlformats.org/officeDocument/2006/relationships/image" Target="media/image256.emf"/><Relationship Id="rId48" Type="http://schemas.openxmlformats.org/officeDocument/2006/relationships/image" Target="media/image22.e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8.emf"/><Relationship Id="rId558" Type="http://schemas.openxmlformats.org/officeDocument/2006/relationships/image" Target="media/image277.e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9.emf"/><Relationship Id="rId418" Type="http://schemas.openxmlformats.org/officeDocument/2006/relationships/image" Target="media/image207.emf"/><Relationship Id="rId625" Type="http://schemas.openxmlformats.org/officeDocument/2006/relationships/oleObject" Target="embeddings/oleObject310.bin"/><Relationship Id="rId222" Type="http://schemas.openxmlformats.org/officeDocument/2006/relationships/image" Target="media/image109.emf"/><Relationship Id="rId264" Type="http://schemas.openxmlformats.org/officeDocument/2006/relationships/image" Target="media/image130.emf"/><Relationship Id="rId471" Type="http://schemas.openxmlformats.org/officeDocument/2006/relationships/oleObject" Target="embeddings/oleObject233.bin"/><Relationship Id="rId667" Type="http://schemas.openxmlformats.org/officeDocument/2006/relationships/oleObject" Target="embeddings/oleObject331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e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0" Type="http://schemas.openxmlformats.org/officeDocument/2006/relationships/image" Target="media/image33.emf"/><Relationship Id="rId166" Type="http://schemas.openxmlformats.org/officeDocument/2006/relationships/image" Target="media/image81.e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8.emf"/><Relationship Id="rId636" Type="http://schemas.openxmlformats.org/officeDocument/2006/relationships/image" Target="media/image316.e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8.emf"/><Relationship Id="rId678" Type="http://schemas.openxmlformats.org/officeDocument/2006/relationships/image" Target="media/image337.emf"/><Relationship Id="rId28" Type="http://schemas.openxmlformats.org/officeDocument/2006/relationships/image" Target="media/image12.e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8.emf"/><Relationship Id="rId482" Type="http://schemas.openxmlformats.org/officeDocument/2006/relationships/image" Target="media/image239.emf"/><Relationship Id="rId538" Type="http://schemas.openxmlformats.org/officeDocument/2006/relationships/image" Target="media/image267.e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9.emf"/><Relationship Id="rId384" Type="http://schemas.openxmlformats.org/officeDocument/2006/relationships/image" Target="media/image190.e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202" Type="http://schemas.openxmlformats.org/officeDocument/2006/relationships/image" Target="media/image99.emf"/><Relationship Id="rId244" Type="http://schemas.openxmlformats.org/officeDocument/2006/relationships/image" Target="media/image120.emf"/><Relationship Id="rId647" Type="http://schemas.openxmlformats.org/officeDocument/2006/relationships/oleObject" Target="embeddings/oleObject321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41.emf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50" Type="http://schemas.openxmlformats.org/officeDocument/2006/relationships/image" Target="media/image23.emf"/><Relationship Id="rId104" Type="http://schemas.openxmlformats.org/officeDocument/2006/relationships/image" Target="media/image50.emf"/><Relationship Id="rId146" Type="http://schemas.openxmlformats.org/officeDocument/2006/relationships/image" Target="media/image71.emf"/><Relationship Id="rId188" Type="http://schemas.openxmlformats.org/officeDocument/2006/relationships/image" Target="media/image92.e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8.emf"/><Relationship Id="rId92" Type="http://schemas.openxmlformats.org/officeDocument/2006/relationships/image" Target="media/image44.e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8.emf"/><Relationship Id="rId616" Type="http://schemas.openxmlformats.org/officeDocument/2006/relationships/image" Target="media/image306.emf"/><Relationship Id="rId658" Type="http://schemas.openxmlformats.org/officeDocument/2006/relationships/image" Target="media/image32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5</TotalTime>
  <Pages>16</Pages>
  <Words>4275</Words>
  <Characters>24373</Characters>
  <Application>Microsoft Office Word</Application>
  <DocSecurity>0</DocSecurity>
  <Lines>203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ssachusetts Institute of Technology</Company>
  <LinksUpToDate>false</LinksUpToDate>
  <CharactersWithSpaces>285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nead</dc:creator>
  <cp:lastModifiedBy>Alon Grinberg Dana</cp:lastModifiedBy>
  <cp:revision>6</cp:revision>
  <cp:lastPrinted>2014-03-03T16:25:00Z</cp:lastPrinted>
  <dcterms:created xsi:type="dcterms:W3CDTF">2017-05-06T01:23:00Z</dcterms:created>
  <dcterms:modified xsi:type="dcterms:W3CDTF">2017-05-06T16:39:00Z</dcterms:modified>
</cp:coreProperties>
</file>